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50"/>
  </p:notesMasterIdLst>
  <p:sldIdLst>
    <p:sldId id="256" r:id="rId2"/>
    <p:sldId id="604" r:id="rId3"/>
    <p:sldId id="605" r:id="rId4"/>
    <p:sldId id="428" r:id="rId5"/>
    <p:sldId id="437" r:id="rId6"/>
    <p:sldId id="540" r:id="rId7"/>
    <p:sldId id="541" r:id="rId8"/>
    <p:sldId id="542" r:id="rId9"/>
    <p:sldId id="429" r:id="rId10"/>
    <p:sldId id="431" r:id="rId11"/>
    <p:sldId id="436" r:id="rId12"/>
    <p:sldId id="435" r:id="rId13"/>
    <p:sldId id="432" r:id="rId14"/>
    <p:sldId id="433" r:id="rId15"/>
    <p:sldId id="438" r:id="rId16"/>
    <p:sldId id="439" r:id="rId17"/>
    <p:sldId id="441" r:id="rId18"/>
    <p:sldId id="440" r:id="rId19"/>
    <p:sldId id="442" r:id="rId20"/>
    <p:sldId id="443" r:id="rId21"/>
    <p:sldId id="444" r:id="rId22"/>
    <p:sldId id="445" r:id="rId23"/>
    <p:sldId id="446" r:id="rId24"/>
    <p:sldId id="447" r:id="rId25"/>
    <p:sldId id="448" r:id="rId26"/>
    <p:sldId id="449" r:id="rId27"/>
    <p:sldId id="450" r:id="rId28"/>
    <p:sldId id="451" r:id="rId29"/>
    <p:sldId id="452" r:id="rId30"/>
    <p:sldId id="453" r:id="rId31"/>
    <p:sldId id="454" r:id="rId32"/>
    <p:sldId id="455" r:id="rId33"/>
    <p:sldId id="456" r:id="rId34"/>
    <p:sldId id="457" r:id="rId35"/>
    <p:sldId id="598" r:id="rId36"/>
    <p:sldId id="599" r:id="rId37"/>
    <p:sldId id="602" r:id="rId38"/>
    <p:sldId id="525" r:id="rId39"/>
    <p:sldId id="577" r:id="rId40"/>
    <p:sldId id="578" r:id="rId41"/>
    <p:sldId id="526" r:id="rId42"/>
    <p:sldId id="527" r:id="rId43"/>
    <p:sldId id="458" r:id="rId44"/>
    <p:sldId id="459" r:id="rId45"/>
    <p:sldId id="617" r:id="rId46"/>
    <p:sldId id="460" r:id="rId47"/>
    <p:sldId id="461" r:id="rId48"/>
    <p:sldId id="530" r:id="rId49"/>
    <p:sldId id="618" r:id="rId50"/>
    <p:sldId id="619" r:id="rId51"/>
    <p:sldId id="620" r:id="rId52"/>
    <p:sldId id="622" r:id="rId53"/>
    <p:sldId id="621" r:id="rId54"/>
    <p:sldId id="623" r:id="rId55"/>
    <p:sldId id="624" r:id="rId56"/>
    <p:sldId id="462" r:id="rId57"/>
    <p:sldId id="475" r:id="rId58"/>
    <p:sldId id="476" r:id="rId59"/>
    <p:sldId id="625" r:id="rId60"/>
    <p:sldId id="626" r:id="rId61"/>
    <p:sldId id="628" r:id="rId62"/>
    <p:sldId id="629" r:id="rId63"/>
    <p:sldId id="477" r:id="rId64"/>
    <p:sldId id="606" r:id="rId65"/>
    <p:sldId id="607" r:id="rId66"/>
    <p:sldId id="608" r:id="rId67"/>
    <p:sldId id="593" r:id="rId68"/>
    <p:sldId id="595" r:id="rId69"/>
    <p:sldId id="592" r:id="rId70"/>
    <p:sldId id="597" r:id="rId71"/>
    <p:sldId id="603" r:id="rId72"/>
    <p:sldId id="480" r:id="rId73"/>
    <p:sldId id="481" r:id="rId74"/>
    <p:sldId id="482" r:id="rId75"/>
    <p:sldId id="483" r:id="rId76"/>
    <p:sldId id="484" r:id="rId77"/>
    <p:sldId id="485" r:id="rId78"/>
    <p:sldId id="486" r:id="rId79"/>
    <p:sldId id="536" r:id="rId80"/>
    <p:sldId id="537" r:id="rId81"/>
    <p:sldId id="538" r:id="rId82"/>
    <p:sldId id="535" r:id="rId83"/>
    <p:sldId id="539" r:id="rId84"/>
    <p:sldId id="555" r:id="rId85"/>
    <p:sldId id="556" r:id="rId86"/>
    <p:sldId id="559" r:id="rId87"/>
    <p:sldId id="565" r:id="rId88"/>
    <p:sldId id="566" r:id="rId89"/>
    <p:sldId id="567" r:id="rId90"/>
    <p:sldId id="568" r:id="rId91"/>
    <p:sldId id="569" r:id="rId92"/>
    <p:sldId id="570" r:id="rId93"/>
    <p:sldId id="557" r:id="rId94"/>
    <p:sldId id="558" r:id="rId95"/>
    <p:sldId id="613" r:id="rId96"/>
    <p:sldId id="614" r:id="rId97"/>
    <p:sldId id="615" r:id="rId98"/>
    <p:sldId id="560" r:id="rId99"/>
    <p:sldId id="571" r:id="rId100"/>
    <p:sldId id="572" r:id="rId101"/>
    <p:sldId id="573" r:id="rId102"/>
    <p:sldId id="574" r:id="rId103"/>
    <p:sldId id="575" r:id="rId104"/>
    <p:sldId id="581" r:id="rId105"/>
    <p:sldId id="582" r:id="rId106"/>
    <p:sldId id="583" r:id="rId107"/>
    <p:sldId id="488" r:id="rId108"/>
    <p:sldId id="492" r:id="rId109"/>
    <p:sldId id="490" r:id="rId110"/>
    <p:sldId id="491" r:id="rId111"/>
    <p:sldId id="489" r:id="rId112"/>
    <p:sldId id="493" r:id="rId113"/>
    <p:sldId id="494" r:id="rId114"/>
    <p:sldId id="616" r:id="rId115"/>
    <p:sldId id="564" r:id="rId116"/>
    <p:sldId id="495" r:id="rId117"/>
    <p:sldId id="496" r:id="rId118"/>
    <p:sldId id="498" r:id="rId119"/>
    <p:sldId id="499" r:id="rId120"/>
    <p:sldId id="500" r:id="rId121"/>
    <p:sldId id="501" r:id="rId122"/>
    <p:sldId id="502" r:id="rId123"/>
    <p:sldId id="503" r:id="rId124"/>
    <p:sldId id="547" r:id="rId125"/>
    <p:sldId id="548" r:id="rId126"/>
    <p:sldId id="549" r:id="rId127"/>
    <p:sldId id="550" r:id="rId128"/>
    <p:sldId id="551" r:id="rId129"/>
    <p:sldId id="552" r:id="rId130"/>
    <p:sldId id="553" r:id="rId131"/>
    <p:sldId id="554" r:id="rId132"/>
    <p:sldId id="504" r:id="rId133"/>
    <p:sldId id="534" r:id="rId134"/>
    <p:sldId id="505" r:id="rId135"/>
    <p:sldId id="506" r:id="rId136"/>
    <p:sldId id="507" r:id="rId137"/>
    <p:sldId id="508" r:id="rId138"/>
    <p:sldId id="509" r:id="rId139"/>
    <p:sldId id="514" r:id="rId140"/>
    <p:sldId id="518" r:id="rId141"/>
    <p:sldId id="517" r:id="rId142"/>
    <p:sldId id="519" r:id="rId143"/>
    <p:sldId id="515" r:id="rId144"/>
    <p:sldId id="520" r:id="rId145"/>
    <p:sldId id="521" r:id="rId146"/>
    <p:sldId id="522" r:id="rId147"/>
    <p:sldId id="523" r:id="rId148"/>
    <p:sldId id="302" r:id="rId1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0" autoAdjust="0"/>
    <p:restoredTop sz="94660"/>
  </p:normalViewPr>
  <p:slideViewPr>
    <p:cSldViewPr>
      <p:cViewPr varScale="1">
        <p:scale>
          <a:sx n="81" d="100"/>
          <a:sy n="81" d="100"/>
        </p:scale>
        <p:origin x="-1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-374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12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76886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287AA-185E-4BFD-AB53-2ED7C159688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696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</a:t>
            </a:r>
            <a:r>
              <a:rPr lang="en-US" sz="1200" b="1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 err="1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Vajihollah</a:t>
            </a:r>
            <a:r>
              <a:rPr lang="en-US" sz="1200" b="1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</a:t>
            </a:r>
            <a:r>
              <a:rPr lang="en-US" sz="1200" b="1" kern="0" dirty="0" err="1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ontaghami</a:t>
            </a:r>
            <a:r>
              <a:rPr lang="en-US" sz="1200" b="1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, </a:t>
            </a:r>
            <a:r>
              <a:rPr lang="en-US" sz="1200" b="1" kern="0" dirty="0" err="1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A.Sc</a:t>
            </a:r>
            <a:r>
              <a:rPr lang="en-US" sz="1200" b="1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</a:t>
            </a:r>
            <a:endParaRPr lang="en-US" sz="1200" b="1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100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vajih.montaghami@gmail.com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14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the authors. 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ory Laboratory</a:t>
            </a:r>
            <a:endParaRPr kumimoji="0" lang="en-CA" sz="1600" b="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ory Laboratory</a:t>
            </a:r>
            <a:endParaRPr kumimoji="0" lang="en-CA" sz="1600" b="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3380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4400" dirty="0" smtClean="0">
                <a:solidFill>
                  <a:schemeClr val="bg1"/>
                </a:solidFill>
              </a:rPr>
              <a:t>Introductory Project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mote logi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You have now established a remote </a:t>
            </a:r>
            <a:r>
              <a:rPr lang="en-US" altLang="en-US" i="1" dirty="0" smtClean="0">
                <a:latin typeface="Arial" charset="0"/>
                <a:cs typeface="Arial" charset="0"/>
              </a:rPr>
              <a:t>shell </a:t>
            </a:r>
            <a:r>
              <a:rPr lang="en-US" altLang="en-US" dirty="0" smtClean="0">
                <a:latin typeface="Arial" charset="0"/>
                <a:cs typeface="Arial" charset="0"/>
              </a:rPr>
              <a:t>user interface</a:t>
            </a:r>
            <a:endParaRPr lang="en-US" alt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You can optionally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dd a profile to sav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your Host and Use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names under </a:t>
            </a:r>
            <a:r>
              <a:rPr lang="en-US" altLang="en-US" i="1" dirty="0" smtClean="0">
                <a:latin typeface="Arial" charset="0"/>
                <a:cs typeface="Arial" charset="0"/>
              </a:rPr>
              <a:t>Profile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You will be randomly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logged onto one of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Linux1</a:t>
            </a:r>
            <a:b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eceLinux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eceLinux3</a:t>
            </a:r>
            <a:b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etc.</a:t>
            </a:r>
            <a:endParaRPr lang="en-US" altLang="en-US" i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2050" name="Picture 2" descr="C:\Users\dwharder\Desktop\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988840"/>
            <a:ext cx="5764213" cy="483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5724128" y="2708920"/>
            <a:ext cx="3387949" cy="100811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779912" y="6309320"/>
            <a:ext cx="1368152" cy="28803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971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e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operator=</a:t>
            </a:r>
            <a:r>
              <a:rPr lang="en-CA" dirty="0" smtClean="0"/>
              <a:t> is called on 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dirty="0" smtClean="0"/>
              <a:t>, </a:t>
            </a:r>
            <a:r>
              <a:rPr lang="en-CA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dirty="0" smtClean="0"/>
              <a:t> </a:t>
            </a:r>
            <a:r>
              <a:rPr lang="en-CA" dirty="0" smtClean="0"/>
              <a:t>is the argument</a:t>
            </a:r>
          </a:p>
          <a:p>
            <a:pPr lvl="1"/>
            <a:r>
              <a:rPr lang="en-CA" dirty="0" smtClean="0"/>
              <a:t>The copy constructor is called and </a:t>
            </a:r>
            <a:r>
              <a:rPr lang="en-CA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dirty="0" smtClean="0"/>
              <a:t> </a:t>
            </a:r>
            <a:r>
              <a:rPr lang="en-CA" dirty="0" smtClean="0"/>
              <a:t>is </a:t>
            </a:r>
            <a:r>
              <a:rPr lang="en-CA" u="sng" dirty="0" smtClean="0"/>
              <a:t>passed by value</a:t>
            </a:r>
            <a:r>
              <a:rPr lang="en-CA" dirty="0" smtClean="0"/>
              <a:t> </a:t>
            </a:r>
            <a:r>
              <a:rPr lang="en-CA" dirty="0" smtClean="0"/>
              <a:t>as </a:t>
            </a:r>
            <a:r>
              <a:rPr lang="en-CA" dirty="0" err="1" smtClean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endParaRPr lang="en-CA" dirty="0" smtClean="0">
              <a:solidFill>
                <a:srgbClr val="FF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1960" y="2403465"/>
            <a:ext cx="4032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operator=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swap(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*this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755576" y="2403465"/>
            <a:ext cx="228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75 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855501"/>
              </p:ext>
            </p:extLst>
          </p:nvPr>
        </p:nvGraphicFramePr>
        <p:xfrm>
          <a:off x="3177208" y="4162400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  <a:endParaRPr lang="en-CA" sz="1600" dirty="0">
                        <a:solidFill>
                          <a:srgbClr val="00B0F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058643"/>
              </p:ext>
            </p:extLst>
          </p:nvPr>
        </p:nvGraphicFramePr>
        <p:xfrm>
          <a:off x="107504" y="3874368"/>
          <a:ext cx="2808312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endParaRPr lang="en-CA" sz="16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3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1901530"/>
              </p:ext>
            </p:extLst>
          </p:nvPr>
        </p:nvGraphicFramePr>
        <p:xfrm>
          <a:off x="6084168" y="3861048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err="1" smtClean="0">
                          <a:solidFill>
                            <a:srgbClr val="FF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rhs</a:t>
                      </a:r>
                      <a:endParaRPr lang="en-CA" sz="1600" b="1" dirty="0">
                        <a:solidFill>
                          <a:srgbClr val="FF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567798"/>
              </p:ext>
            </p:extLst>
          </p:nvPr>
        </p:nvGraphicFramePr>
        <p:xfrm>
          <a:off x="6588224" y="5229200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5233"/>
              </p:ext>
            </p:extLst>
          </p:nvPr>
        </p:nvGraphicFramePr>
        <p:xfrm>
          <a:off x="254698" y="5229200"/>
          <a:ext cx="1944216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5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174382"/>
              </p:ext>
            </p:extLst>
          </p:nvPr>
        </p:nvGraphicFramePr>
        <p:xfrm>
          <a:off x="3131840" y="5369768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003158" y="4725144"/>
            <a:ext cx="72008" cy="504056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32040" y="5013176"/>
            <a:ext cx="288032" cy="36004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100392" y="4725144"/>
            <a:ext cx="144016" cy="504056"/>
          </a:xfrm>
          <a:prstGeom prst="straightConnector1">
            <a:avLst/>
          </a:prstGeom>
          <a:ln w="38100">
            <a:solidFill>
              <a:srgbClr val="7030A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27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ext, we swap the member variables of 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dirty="0" smtClean="0"/>
              <a:t> and </a:t>
            </a:r>
            <a:r>
              <a:rPr lang="en-CA" dirty="0" err="1" smtClean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endParaRPr lang="en-CA" u="sng" dirty="0" smtClean="0"/>
          </a:p>
          <a:p>
            <a:pPr marL="457200" lvl="1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1960" y="2403465"/>
            <a:ext cx="4032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operator=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swap(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*this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241766"/>
              </p:ext>
            </p:extLst>
          </p:nvPr>
        </p:nvGraphicFramePr>
        <p:xfrm>
          <a:off x="3177208" y="4162400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  <a:endParaRPr lang="en-CA" sz="1600" dirty="0">
                        <a:solidFill>
                          <a:srgbClr val="00B0F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266323"/>
              </p:ext>
            </p:extLst>
          </p:nvPr>
        </p:nvGraphicFramePr>
        <p:xfrm>
          <a:off x="107504" y="3874368"/>
          <a:ext cx="2808312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endParaRPr lang="en-CA" sz="16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141659"/>
              </p:ext>
            </p:extLst>
          </p:nvPr>
        </p:nvGraphicFramePr>
        <p:xfrm>
          <a:off x="6084168" y="3861048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err="1" smtClean="0">
                          <a:solidFill>
                            <a:srgbClr val="FF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rhs</a:t>
                      </a:r>
                      <a:endParaRPr lang="en-CA" sz="1600" b="1" dirty="0">
                        <a:solidFill>
                          <a:srgbClr val="FF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3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400" b="1" dirty="0" smtClean="0">
                        <a:solidFill>
                          <a:srgbClr val="7030A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053932"/>
              </p:ext>
            </p:extLst>
          </p:nvPr>
        </p:nvGraphicFramePr>
        <p:xfrm>
          <a:off x="254698" y="5229200"/>
          <a:ext cx="1944216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5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858778"/>
              </p:ext>
            </p:extLst>
          </p:nvPr>
        </p:nvGraphicFramePr>
        <p:xfrm>
          <a:off x="3131840" y="5369768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55940"/>
              </p:ext>
            </p:extLst>
          </p:nvPr>
        </p:nvGraphicFramePr>
        <p:xfrm>
          <a:off x="6588224" y="5229200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755576" y="2403465"/>
            <a:ext cx="228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75 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Arc 11"/>
          <p:cNvSpPr/>
          <p:nvPr/>
        </p:nvSpPr>
        <p:spPr>
          <a:xfrm rot="21178831" flipV="1">
            <a:off x="2149665" y="4505692"/>
            <a:ext cx="5904656" cy="1116124"/>
          </a:xfrm>
          <a:prstGeom prst="arc">
            <a:avLst>
              <a:gd name="adj1" fmla="val 10814531"/>
              <a:gd name="adj2" fmla="val 0"/>
            </a:avLst>
          </a:prstGeom>
          <a:ln w="38100">
            <a:solidFill>
              <a:srgbClr val="C0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932040" y="5013176"/>
            <a:ext cx="288032" cy="36004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11231792">
            <a:off x="2307167" y="4586995"/>
            <a:ext cx="5904656" cy="1000690"/>
          </a:xfrm>
          <a:prstGeom prst="arc">
            <a:avLst>
              <a:gd name="adj1" fmla="val 10814531"/>
              <a:gd name="adj2" fmla="val 0"/>
            </a:avLst>
          </a:prstGeom>
          <a:ln w="38100">
            <a:solidFill>
              <a:srgbClr val="7030A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575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, whe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operator=</a:t>
            </a:r>
            <a:r>
              <a:rPr lang="en-CA" dirty="0" smtClean="0"/>
              <a:t> exits, the object </a:t>
            </a:r>
            <a:r>
              <a:rPr lang="en-CA" dirty="0" err="1" smtClean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dirty="0" smtClean="0"/>
              <a:t> is destroyed</a:t>
            </a:r>
            <a:endParaRPr lang="en-CA" u="sng" dirty="0" smtClean="0"/>
          </a:p>
          <a:p>
            <a:pPr marL="457200" lvl="1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1960" y="2403465"/>
            <a:ext cx="4032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operator=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swap(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*this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971730"/>
              </p:ext>
            </p:extLst>
          </p:nvPr>
        </p:nvGraphicFramePr>
        <p:xfrm>
          <a:off x="3177208" y="4162400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  <a:endParaRPr lang="en-CA" sz="1600" dirty="0">
                        <a:solidFill>
                          <a:srgbClr val="00B0F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6575734"/>
              </p:ext>
            </p:extLst>
          </p:nvPr>
        </p:nvGraphicFramePr>
        <p:xfrm>
          <a:off x="107504" y="3874368"/>
          <a:ext cx="2808312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endParaRPr lang="en-CA" sz="16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7938945"/>
              </p:ext>
            </p:extLst>
          </p:nvPr>
        </p:nvGraphicFramePr>
        <p:xfrm>
          <a:off x="6084168" y="3861048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err="1" smtClean="0">
                          <a:solidFill>
                            <a:srgbClr val="FF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rhs</a:t>
                      </a:r>
                      <a:endParaRPr lang="en-CA" sz="1600" b="1" dirty="0">
                        <a:solidFill>
                          <a:srgbClr val="FF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3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400" b="1" dirty="0" smtClean="0">
                        <a:solidFill>
                          <a:srgbClr val="7030A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6969439"/>
              </p:ext>
            </p:extLst>
          </p:nvPr>
        </p:nvGraphicFramePr>
        <p:xfrm>
          <a:off x="254698" y="5229200"/>
          <a:ext cx="1944216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5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319543"/>
              </p:ext>
            </p:extLst>
          </p:nvPr>
        </p:nvGraphicFramePr>
        <p:xfrm>
          <a:off x="3131840" y="5369768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819247"/>
              </p:ext>
            </p:extLst>
          </p:nvPr>
        </p:nvGraphicFramePr>
        <p:xfrm>
          <a:off x="6588224" y="5229200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755576" y="2403465"/>
            <a:ext cx="228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75 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58416" y="5013176"/>
            <a:ext cx="1584176" cy="12949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58416" y="5085184"/>
            <a:ext cx="1440160" cy="108012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88224" y="3923196"/>
            <a:ext cx="1584176" cy="12949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588224" y="3995204"/>
            <a:ext cx="1440160" cy="108012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 rot="11231792">
            <a:off x="2307167" y="4586995"/>
            <a:ext cx="5904656" cy="1000690"/>
          </a:xfrm>
          <a:prstGeom prst="arc">
            <a:avLst>
              <a:gd name="adj1" fmla="val 10814531"/>
              <a:gd name="adj2" fmla="val 0"/>
            </a:avLst>
          </a:prstGeom>
          <a:ln w="38100">
            <a:solidFill>
              <a:srgbClr val="7030A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932040" y="5013176"/>
            <a:ext cx="288032" cy="36004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47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dirty="0" smtClean="0"/>
              <a:t> is now a deep copy of </a:t>
            </a:r>
            <a:r>
              <a:rPr lang="en-CA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dirty="0" smtClean="0"/>
              <a:t> </a:t>
            </a:r>
            <a:r>
              <a:rPr lang="en-CA" dirty="0" smtClean="0"/>
              <a:t>and the old memory is cleaned up</a:t>
            </a: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1960" y="2403465"/>
            <a:ext cx="4032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operator=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swap(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*this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175214"/>
              </p:ext>
            </p:extLst>
          </p:nvPr>
        </p:nvGraphicFramePr>
        <p:xfrm>
          <a:off x="3177208" y="4162400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  <a:endParaRPr lang="en-CA" sz="1600" dirty="0">
                        <a:solidFill>
                          <a:srgbClr val="00B0F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56250"/>
              </p:ext>
            </p:extLst>
          </p:nvPr>
        </p:nvGraphicFramePr>
        <p:xfrm>
          <a:off x="107504" y="3874368"/>
          <a:ext cx="2808312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endParaRPr lang="en-CA" sz="16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208737"/>
              </p:ext>
            </p:extLst>
          </p:nvPr>
        </p:nvGraphicFramePr>
        <p:xfrm>
          <a:off x="3131840" y="5369768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612049"/>
              </p:ext>
            </p:extLst>
          </p:nvPr>
        </p:nvGraphicFramePr>
        <p:xfrm>
          <a:off x="6588224" y="5229200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4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0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5b9a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755576" y="2403465"/>
            <a:ext cx="228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75 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Arc 12"/>
          <p:cNvSpPr/>
          <p:nvPr/>
        </p:nvSpPr>
        <p:spPr>
          <a:xfrm rot="11231792">
            <a:off x="2307167" y="4586995"/>
            <a:ext cx="5904656" cy="1000690"/>
          </a:xfrm>
          <a:prstGeom prst="arc">
            <a:avLst>
              <a:gd name="adj1" fmla="val 10814531"/>
              <a:gd name="adj2" fmla="val 0"/>
            </a:avLst>
          </a:prstGeom>
          <a:ln w="38100">
            <a:solidFill>
              <a:srgbClr val="7030A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932040" y="5013176"/>
            <a:ext cx="288032" cy="36004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95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Shape 50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800" dirty="0" smtClean="0">
                <a:uFill>
                  <a:solidFill/>
                </a:uFill>
              </a:rPr>
              <a:t>Printing an array</a:t>
            </a:r>
            <a:endParaRPr sz="2800" dirty="0">
              <a:uFill>
                <a:solidFill/>
              </a:uFill>
            </a:endParaRPr>
          </a:p>
        </p:txBody>
      </p:sp>
      <p:sp>
        <p:nvSpPr>
          <p:cNvPr id="508" name="Shape 508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63538" lvl="0" indent="-363538">
              <a:buSzTx/>
              <a:buNone/>
              <a:defRPr sz="1800">
                <a:uFillTx/>
              </a:defRPr>
            </a:pPr>
            <a:r>
              <a:rPr sz="2000" dirty="0" smtClean="0">
                <a:uFill>
                  <a:solidFill/>
                </a:uFill>
              </a:rPr>
              <a:t>	What happens if we try to print an instance of an </a:t>
            </a:r>
            <a:r>
              <a:rPr sz="20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</a:t>
            </a:r>
            <a:r>
              <a:rPr sz="2000" dirty="0" smtClean="0">
                <a:uFill>
                  <a:solidFill/>
                </a:uFill>
              </a:rPr>
              <a:t> class?</a:t>
            </a:r>
          </a:p>
          <a:p>
            <a:pPr marL="0" lvl="1" indent="45720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Array a( 5 );</a:t>
            </a:r>
            <a:b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</a:b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.append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 35 );</a:t>
            </a:r>
            <a:b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</a:b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.append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 42 );</a:t>
            </a:r>
            <a:endParaRPr dirty="0" smtClean="0">
              <a:uFill>
                <a:solidFill/>
              </a:uFill>
            </a:endParaRPr>
          </a:p>
          <a:p>
            <a:pPr marL="0" lvl="1" indent="45720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std::cout &lt;&lt; a &lt;&lt; std::</a:t>
            </a:r>
            <a:r>
              <a:rPr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endl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dirty="0" smtClean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endParaRPr sz="1400" dirty="0" smtClean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363538" lvl="0" indent="-363538">
              <a:buSzTx/>
              <a:buNone/>
              <a:defRPr sz="1800">
                <a:uFillTx/>
              </a:defRPr>
            </a:pPr>
            <a:r>
              <a:rPr sz="2000" dirty="0" smtClean="0">
                <a:uFill>
                  <a:solidFill/>
                </a:uFill>
              </a:rPr>
              <a:t>	This will result in a compile-time error—how do you print an array?</a:t>
            </a:r>
          </a:p>
          <a:p>
            <a:pPr marL="363538" lvl="0" indent="-363538">
              <a:buSzTx/>
              <a:buNone/>
              <a:defRPr sz="1800">
                <a:uFillTx/>
              </a:defRPr>
            </a:pPr>
            <a:endParaRPr sz="2000" dirty="0" smtClean="0">
              <a:uFill>
                <a:solidFill/>
              </a:uFill>
            </a:endParaRPr>
          </a:p>
          <a:p>
            <a:pPr marL="363538" lvl="0" indent="-363538">
              <a:buSzTx/>
              <a:buNone/>
              <a:defRPr sz="1800">
                <a:uFillTx/>
              </a:defRPr>
            </a:pPr>
            <a:r>
              <a:rPr sz="2000" dirty="0" smtClean="0">
                <a:uFill>
                  <a:solidFill/>
                </a:uFill>
              </a:rPr>
              <a:t>	We can, however, define a function that says how to print an array</a:t>
            </a:r>
          </a:p>
          <a:p>
            <a:pPr marL="742950" lvl="1" indent="-285750">
              <a:buClr>
                <a:srgbClr val="000000"/>
              </a:buClr>
              <a:defRPr sz="1800">
                <a:uFillTx/>
              </a:defRPr>
            </a:pPr>
            <a:r>
              <a:rPr dirty="0" smtClean="0">
                <a:uFill>
                  <a:solidFill/>
                </a:uFill>
              </a:rPr>
              <a:t>We must declare this function to be a </a:t>
            </a:r>
            <a:r>
              <a:rPr i="1" dirty="0" smtClean="0">
                <a:uFill>
                  <a:solidFill/>
                </a:uFill>
              </a:rPr>
              <a:t>friend</a:t>
            </a:r>
            <a:r>
              <a:rPr dirty="0" smtClean="0">
                <a:uFill>
                  <a:solidFill/>
                </a:uFill>
              </a:rPr>
              <a:t> of our class</a:t>
            </a:r>
          </a:p>
          <a:p>
            <a:pPr marL="742950" lvl="1" indent="-285750">
              <a:buClr>
                <a:srgbClr val="000000"/>
              </a:buClr>
              <a:defRPr sz="1800">
                <a:uFillTx/>
              </a:defRPr>
            </a:pPr>
            <a:r>
              <a:rPr dirty="0" smtClean="0">
                <a:uFill>
                  <a:solidFill/>
                </a:uFill>
              </a:rPr>
              <a:t>This function must then describe how to print the array</a:t>
            </a:r>
            <a:endParaRPr dirty="0"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26171311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Shape 51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800" dirty="0">
                <a:uFill>
                  <a:solidFill/>
                </a:uFill>
              </a:rPr>
              <a:t>Printing an array</a:t>
            </a:r>
          </a:p>
        </p:txBody>
      </p:sp>
      <p:sp>
        <p:nvSpPr>
          <p:cNvPr id="512" name="Shape 512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63538" lvl="0" indent="-363538">
              <a:buSzTx/>
              <a:buNone/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	We must declare the function to be a friend</a:t>
            </a: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class Array {</a:t>
            </a:r>
            <a:endParaRPr sz="16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// private and public member functions and variables</a:t>
            </a:r>
            <a:endParaRPr sz="16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// </a:t>
            </a:r>
            <a:r>
              <a:rPr lang="en-CA"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 friend to print the array</a:t>
            </a:r>
            <a:endParaRPr sz="16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friend std::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operator&lt;&lt;( std::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, Array const &amp; );</a:t>
            </a:r>
            <a:endParaRPr sz="16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;</a:t>
            </a:r>
          </a:p>
        </p:txBody>
      </p:sp>
    </p:spTree>
    <p:extLst>
      <p:ext uri="{BB962C8B-B14F-4D97-AF65-F5344CB8AC3E}">
        <p14:creationId xmlns:p14="http://schemas.microsoft.com/office/powerpoint/2010/main" val="8753617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Shape 5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800" dirty="0">
                <a:uFill>
                  <a:solidFill/>
                </a:uFill>
              </a:rPr>
              <a:t>Printing an array</a:t>
            </a:r>
          </a:p>
        </p:txBody>
      </p:sp>
      <p:sp>
        <p:nvSpPr>
          <p:cNvPr id="516" name="Shape 516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63538" lvl="0" indent="-363538">
              <a:buSzTx/>
              <a:buNone/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	That function must now print the object…</a:t>
            </a: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td::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operator&lt;&lt;( std::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out, Array const &amp;para ) {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if (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empty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 ) {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out &lt;&lt; "-";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 else {</a:t>
            </a: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out &lt;&lt; 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</a:t>
            </a:r>
            <a:r>
              <a:rPr lang="en-CA"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0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;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</a:t>
            </a: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for (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1;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lt;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size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; ++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 {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out &lt;&lt; " " &lt;&lt; 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</a:t>
            </a:r>
            <a:r>
              <a:rPr lang="en-CA"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sz="14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</a:t>
            </a:r>
            <a:r>
              <a:rPr sz="14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;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for (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size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;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lt; 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ara.capacity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; ++</a:t>
            </a:r>
            <a:r>
              <a:rPr sz="14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 {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out &lt;&lt; " -";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return out;</a:t>
            </a:r>
            <a:endParaRPr sz="1800" dirty="0">
              <a:uFill>
                <a:solidFill/>
              </a:uFill>
            </a:endParaRPr>
          </a:p>
          <a:p>
            <a:pPr marL="0" lvl="2" indent="857250">
              <a:spcBef>
                <a:spcPts val="200"/>
              </a:spcBef>
              <a:buSzTx/>
              <a:buNone/>
              <a:defRPr sz="1800">
                <a:uFillTx/>
              </a:defRPr>
            </a:pPr>
            <a:r>
              <a:rPr sz="14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</a:t>
            </a:r>
          </a:p>
        </p:txBody>
      </p:sp>
      <p:sp>
        <p:nvSpPr>
          <p:cNvPr id="517" name="Shape 517"/>
          <p:cNvSpPr/>
          <p:nvPr/>
        </p:nvSpPr>
        <p:spPr>
          <a:xfrm>
            <a:off x="3750602" y="5229199"/>
            <a:ext cx="5288718" cy="8840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Here, we print out those items that were appended</a:t>
            </a:r>
          </a:p>
          <a:p>
            <a:pPr lvl="0">
              <a:defRPr>
                <a:uFillTx/>
              </a:defRPr>
            </a:pPr>
            <a:r>
              <a:rPr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and for everything else (up to the capacity), we</a:t>
            </a:r>
          </a:p>
          <a:p>
            <a:pPr lvl="0">
              <a:defRPr>
                <a:uFillTx/>
              </a:defRPr>
            </a:pPr>
            <a:r>
              <a:rPr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print a hyphen</a:t>
            </a:r>
          </a:p>
        </p:txBody>
      </p:sp>
    </p:spTree>
    <p:extLst>
      <p:ext uri="{BB962C8B-B14F-4D97-AF65-F5344CB8AC3E}">
        <p14:creationId xmlns:p14="http://schemas.microsoft.com/office/powerpoint/2010/main" val="40263803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 descr="http://textbookstop.files.wordpress.com/2011/05/michael_scott_the_office_high_resolution_jeans_paper_compan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979" y="2852936"/>
            <a:ext cx="6304509" cy="347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pdat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t’s 5:30, you’ve just finished your implementation of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</a:p>
          <a:p>
            <a:pPr lvl="1"/>
            <a:r>
              <a:rPr lang="en-CA" dirty="0" smtClean="0"/>
              <a:t>Your boss walks up and says “I need an array of doubles, now!”</a:t>
            </a:r>
            <a:endParaRPr lang="en-CA" dirty="0"/>
          </a:p>
        </p:txBody>
      </p:sp>
      <p:pic>
        <p:nvPicPr>
          <p:cNvPr id="26626" name="Picture 2" descr="http://tweakyourbiz.com/management/files/0000007501_20060920143802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20888"/>
            <a:ext cx="4116631" cy="4305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452610" y="6381328"/>
            <a:ext cx="44398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Office</a:t>
            </a: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 (U.S. TV series</a:t>
            </a:r>
            <a:r>
              <a:rPr lang="en-CA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, NBC Universal Television</a:t>
            </a:r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76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pdat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Your first thought:</a:t>
            </a:r>
            <a:endParaRPr lang="en-CA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60848"/>
            <a:ext cx="5327666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712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pdat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n you realize this might not be a good idea…</a:t>
            </a: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// </a:t>
            </a:r>
            <a:r>
              <a:rPr lang="en-CA" sz="12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 friend to </a:t>
            </a:r>
            <a:r>
              <a:rPr lang="en-CA" sz="1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pr</a:t>
            </a:r>
            <a:r>
              <a:rPr lang="en-CA" sz="1200" b="1" dirty="0" err="1" smtClean="0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</a:t>
            </a:r>
            <a:r>
              <a:rPr lang="en-CA" sz="1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12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the array</a:t>
            </a:r>
            <a:endParaRPr lang="en-CA" dirty="0">
              <a:uFill>
                <a:solidFill/>
              </a:uFill>
            </a:endParaRPr>
          </a:p>
          <a:p>
            <a:pPr marL="0" lvl="2" indent="8572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12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friend std::</a:t>
            </a:r>
            <a:r>
              <a:rPr lang="en-CA" sz="12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lang="en-CA" sz="12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operator&lt;&lt;( std::</a:t>
            </a:r>
            <a:r>
              <a:rPr lang="en-CA" sz="12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stream</a:t>
            </a:r>
            <a:r>
              <a:rPr lang="en-CA" sz="12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amp;, Array const &amp; );</a:t>
            </a:r>
            <a:endParaRPr lang="en-CA" dirty="0">
              <a:uFill>
                <a:solidFill/>
              </a:uFill>
            </a:endParaRPr>
          </a:p>
          <a:p>
            <a:pPr marL="457200" lvl="1" indent="0">
              <a:buNone/>
            </a:pPr>
            <a:endParaRPr lang="en-CA" sz="1200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b="1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::size() const {</a:t>
            </a:r>
          </a:p>
          <a:p>
            <a:pPr marL="457200" lvl="1" indent="0">
              <a:buNone/>
            </a:pP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}</a:t>
            </a:r>
          </a:p>
          <a:p>
            <a:pPr marL="457200" lvl="1" indent="0">
              <a:buNone/>
            </a:pP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b="1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sz="1200" dirty="0" smtClean="0">
                <a:solidFill>
                  <a:srgbClr val="00B0F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::variance() 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if ( size() &lt;= 1 ) {</a:t>
            </a:r>
          </a:p>
          <a:p>
            <a:pPr marL="457200" lvl="1" indent="0">
              <a:buNone/>
            </a:pP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    throw underflow();</a:t>
            </a:r>
          </a:p>
          <a:p>
            <a:pPr marL="457200" lvl="1" indent="0">
              <a:buNone/>
            </a:pP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} </a:t>
            </a:r>
          </a:p>
          <a:p>
            <a:pPr marL="457200" lvl="1" indent="0">
              <a:buNone/>
            </a:pPr>
            <a:endParaRPr lang="en-CA" sz="1200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v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average();</a:t>
            </a:r>
          </a:p>
          <a:p>
            <a:pPr marL="457200" lvl="1" indent="0">
              <a:buNone/>
            </a:pP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sdiff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0;</a:t>
            </a:r>
          </a:p>
          <a:p>
            <a:pPr marL="457200" lvl="1" indent="0">
              <a:buNone/>
            </a:pP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for ( </a:t>
            </a:r>
            <a:r>
              <a:rPr lang="en-CA" sz="1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sz="12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 size(); ++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    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sdiff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= 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-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v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*(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-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v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}</a:t>
            </a:r>
          </a:p>
          <a:p>
            <a:pPr marL="457200" lvl="1" indent="0">
              <a:buNone/>
            </a:pP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return 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sdiff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(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() - 1);</a:t>
            </a:r>
          </a:p>
          <a:p>
            <a:pPr marL="457200" lvl="1" indent="0">
              <a:buNone/>
            </a:pPr>
            <a:r>
              <a:rPr lang="en-CA" sz="11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1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1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99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dwharder\Desktop\v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72"/>
          <a:stretch/>
        </p:blipFill>
        <p:spPr bwMode="auto">
          <a:xfrm>
            <a:off x="3347863" y="3119718"/>
            <a:ext cx="5764213" cy="3707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mote logi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 w="57150"/>
          <a:effectLst>
            <a:softEdge rad="127000"/>
          </a:effectLst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shell passes commands to the host machine</a:t>
            </a:r>
          </a:p>
          <a:p>
            <a:pPr lvl="1"/>
            <a:r>
              <a:rPr lang="en-US" altLang="en-US" dirty="0" smtClean="0"/>
              <a:t>You enter commands at the prompt ($)</a:t>
            </a:r>
          </a:p>
          <a:p>
            <a:pPr lvl="1"/>
            <a:r>
              <a:rPr lang="en-US" altLang="en-US" dirty="0" smtClean="0"/>
              <a:t>The shell passes the commands to the host computer</a:t>
            </a:r>
          </a:p>
          <a:p>
            <a:pPr lvl="1"/>
            <a:r>
              <a:rPr lang="en-US" altLang="en-US" dirty="0" smtClean="0"/>
              <a:t>There</a:t>
            </a:r>
            <a:r>
              <a:rPr lang="en-US" altLang="en-US" dirty="0"/>
              <a:t>, the shell </a:t>
            </a:r>
            <a:r>
              <a:rPr lang="en-US" altLang="en-US" dirty="0" smtClean="0"/>
              <a:t>converts </a:t>
            </a:r>
            <a:r>
              <a:rPr lang="en-US" altLang="en-US" dirty="0"/>
              <a:t>your </a:t>
            </a:r>
            <a:r>
              <a:rPr lang="en-US" altLang="en-US" dirty="0" smtClean="0"/>
              <a:t>commands into </a:t>
            </a:r>
            <a:r>
              <a:rPr lang="en-US" altLang="en-US" dirty="0"/>
              <a:t>system </a:t>
            </a:r>
            <a:r>
              <a:rPr lang="en-US" altLang="en-US" dirty="0" smtClean="0"/>
              <a:t>call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035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mplat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Instead of using an array of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, let’s just define an arbitrary symbol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539552" y="2204864"/>
            <a:ext cx="4572000" cy="4339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49238" indent="-363538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&lt;algorithm&gt;</a:t>
            </a:r>
          </a:p>
          <a:p>
            <a:pPr marL="249238" indent="-363538"/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Array {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private: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3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CA" sz="13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3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endParaRPr lang="en-CA" sz="13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public: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    Array( </a:t>
            </a:r>
            <a:r>
              <a:rPr lang="en-CA" sz="13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10 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size() </a:t>
            </a:r>
            <a:r>
              <a:rPr lang="en-CA" sz="13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bool append( </a:t>
            </a:r>
            <a:r>
              <a:rPr lang="en-CA" sz="13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</a:t>
            </a:r>
            <a:r>
              <a:rPr lang="en-CA" sz="13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249238" indent="-363538"/>
            <a:r>
              <a:rPr lang="en-CA" sz="13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// etc.</a:t>
            </a:r>
            <a:endParaRPr lang="en-CA" sz="13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3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249238" indent="-363538"/>
            <a:endParaRPr lang="en-CA" sz="13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::Array( </a:t>
            </a:r>
            <a:r>
              <a:rPr lang="en-CA" sz="13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n ):</a:t>
            </a:r>
          </a:p>
          <a:p>
            <a:r>
              <a:rPr lang="en-CA" sz="13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max( 1, n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r>
              <a:rPr lang="en-CA" sz="13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w </a:t>
            </a:r>
            <a:r>
              <a:rPr lang="en-CA" sz="13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3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r>
              <a:rPr lang="en-CA" sz="13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0 ) {</a:t>
            </a:r>
          </a:p>
          <a:p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// does nothing</a:t>
            </a:r>
          </a:p>
          <a:p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3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67944" y="2060848"/>
            <a:ext cx="5040560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CA" sz="1300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3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rray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size() </a:t>
            </a:r>
            <a:r>
              <a:rPr lang="en-CA" sz="13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3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3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CA" sz="13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3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sz="13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bool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ppend(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4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if 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ull()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    return false;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</a:p>
          <a:p>
            <a:pPr marL="249238" indent="-363538"/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// currently, entries 0, ...,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– 1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e occupied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++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true;</a:t>
            </a:r>
          </a:p>
          <a:p>
            <a:pPr marL="249238" indent="-363538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50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, you can do your own find-and-replace of the type whenever you need a new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structure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/>
              <a:t>	On the other </a:t>
            </a:r>
            <a:r>
              <a:rPr lang="en-CA" dirty="0" smtClean="0"/>
              <a:t>hand,</a:t>
            </a: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	if </a:t>
            </a:r>
            <a:r>
              <a:rPr lang="en-CA" dirty="0"/>
              <a:t>this is so </a:t>
            </a:r>
            <a:r>
              <a:rPr lang="en-CA" dirty="0" smtClean="0"/>
              <a:t>obvious, why </a:t>
            </a:r>
            <a:r>
              <a:rPr lang="en-CA" dirty="0"/>
              <a:t>can’t C++ do this for you????</a:t>
            </a:r>
          </a:p>
          <a:p>
            <a:pPr marL="363538" indent="-363538">
              <a:buNone/>
            </a:pPr>
            <a:endParaRPr lang="en-CA" dirty="0" smtClean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46" b="35480"/>
          <a:stretch/>
        </p:blipFill>
        <p:spPr bwMode="auto">
          <a:xfrm>
            <a:off x="2771800" y="2420888"/>
            <a:ext cx="3498431" cy="3020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63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Fortunately, it can, with a concept called </a:t>
            </a:r>
            <a:r>
              <a:rPr lang="en-CA" i="1" dirty="0" smtClean="0"/>
              <a:t>templates</a:t>
            </a:r>
            <a:endParaRPr lang="en-CA" dirty="0" smtClean="0"/>
          </a:p>
          <a:p>
            <a:pPr marL="363538" indent="-363538">
              <a:buNone/>
            </a:pPr>
            <a:endParaRPr lang="en-CA" i="1" dirty="0"/>
          </a:p>
          <a:p>
            <a:pPr marL="363538" indent="-363538">
              <a:buNone/>
            </a:pPr>
            <a:r>
              <a:rPr lang="en-CA" dirty="0" smtClean="0"/>
              <a:t>	All you have to do is tell the compiler that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dirty="0" smtClean="0"/>
              <a:t> is meant to be dictated by the programmer using the array class</a:t>
            </a:r>
          </a:p>
        </p:txBody>
      </p:sp>
    </p:spTree>
    <p:extLst>
      <p:ext uri="{BB962C8B-B14F-4D97-AF65-F5344CB8AC3E}">
        <p14:creationId xmlns:p14="http://schemas.microsoft.com/office/powerpoint/2010/main" val="39365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mplat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Instead of using an array of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, let’s just define an arbitrary type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354095" y="1871328"/>
            <a:ext cx="408699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fndef ARRAY_H</a:t>
            </a:r>
            <a:endParaRPr lang="en-CA" sz="12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define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_H</a:t>
            </a:r>
            <a:endParaRPr lang="en-CA" sz="12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algorithm&gt;</a:t>
            </a:r>
          </a:p>
          <a:p>
            <a:pPr marL="249238" indent="-363538"/>
            <a:endParaRPr lang="en-CA" sz="1200" b="1" dirty="0" smtClean="0">
              <a:solidFill>
                <a:srgbClr val="00B0F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  <a:endParaRPr lang="en-CA" sz="1200" b="1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private: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public: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Array( 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10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size()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bool append( 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</a:t>
            </a:r>
            <a:r>
              <a:rPr lang="en-CA" sz="1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// etc.</a:t>
            </a: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249238" indent="-363538"/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</a:p>
          <a:p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Type&gt;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(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n ):</a:t>
            </a:r>
          </a:p>
          <a:p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max( 1, n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w 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 0 ) {</a:t>
            </a:r>
          </a:p>
          <a:p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// does nothing</a:t>
            </a:r>
          </a:p>
          <a:p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14619" y="2175822"/>
            <a:ext cx="450585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CA" sz="1200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</a:p>
          <a:p>
            <a:r>
              <a:rPr lang="en-CA" sz="12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rray</a:t>
            </a:r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Type&gt;</a:t>
            </a:r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()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2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CA" sz="12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sz="12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</a:p>
          <a:p>
            <a:pPr marL="249238" indent="-363538"/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bool Array</a:t>
            </a:r>
            <a:r>
              <a:rPr lang="en-CA" sz="12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Type&gt;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append( 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ype</a:t>
            </a:r>
            <a:r>
              <a:rPr lang="en-CA" sz="12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if (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ull() )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    return false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</a:p>
          <a:p>
            <a:pPr marL="249238" indent="-363538"/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// currently, entries 0, ...,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– 1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are occupied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++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   return true;</a:t>
            </a:r>
          </a:p>
          <a:p>
            <a:pPr marL="249238" indent="-363538"/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7740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mplat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Note that </a:t>
            </a:r>
            <a:r>
              <a:rPr lang="en-CA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  <a:r>
              <a:rPr lang="en-CA" dirty="0" smtClean="0"/>
              <a:t> is simply a modifier for each structure, be it a function or class</a:t>
            </a:r>
          </a:p>
          <a:p>
            <a:pPr lvl="1"/>
            <a:r>
              <a:rPr lang="en-CA" dirty="0" smtClean="0"/>
              <a:t>Just like it is necessary that each function have a return type, any function or class declaration or definition must be prefixed by this statement if the structure uses templat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1119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mplat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re is just one subtlety with friends: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763689" y="1956034"/>
            <a:ext cx="6264696" cy="4693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9238" indent="-363538"/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template &lt;typename Type&gt;</a:t>
            </a:r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249238" indent="-363538"/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private and public member variables and member functions</a:t>
            </a:r>
          </a:p>
          <a:p>
            <a:pPr marL="249238" indent="-363538"/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// Friends</a:t>
            </a:r>
          </a:p>
          <a:p>
            <a:pPr marL="249238" indent="-363538"/>
            <a:r>
              <a:rPr lang="en-CA" sz="115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&gt;</a:t>
            </a:r>
          </a:p>
          <a:p>
            <a:pPr marL="249238" indent="-363538"/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friend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ostream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amp;operator&lt;&lt;(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ostream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amp;, </a:t>
            </a:r>
            <a:r>
              <a:rPr lang="en-CA" sz="115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&lt;T&gt;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amp; );</a:t>
            </a:r>
          </a:p>
          <a:p>
            <a:pPr marL="249238" indent="-363538"/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249238" indent="-363538"/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15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mplate &lt;typename T&gt;</a:t>
            </a:r>
          </a:p>
          <a:p>
            <a:pPr marL="249238" indent="-363538"/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ostream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amp;operator&lt;&lt;(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ostream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amp;out, </a:t>
            </a:r>
            <a:r>
              <a:rPr lang="en-CA" sz="115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&lt;T&gt;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empty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) ) {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out &lt;&lt; "-";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}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else {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out &lt;&lt;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internal_array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[0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= 1;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size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); ++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out &lt;&lt; " " &lt;&lt;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internal_array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size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); 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sz="115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hs.capacity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(); ++</a:t>
            </a:r>
            <a:r>
              <a:rPr lang="en-CA" sz="115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out &lt;&lt; " -";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endParaRPr lang="en-CA" sz="115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150" dirty="0" smtClean="0"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out;</a:t>
            </a:r>
          </a:p>
          <a:p>
            <a:pPr marL="249238" indent="-363538"/>
            <a:r>
              <a:rPr lang="en-CA" sz="115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8229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, in the main function, we would specify the type of the array:</a:t>
            </a:r>
          </a:p>
          <a:p>
            <a:pPr marL="1163638" lvl="2" indent="-363538">
              <a:buNone/>
            </a:pPr>
            <a:endParaRPr lang="en-CA" sz="12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include &lt;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#include "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// Create an array of size 10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</a:t>
            </a:r>
            <a:r>
              <a:rPr lang="en-CA" sz="12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info( 10 );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"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42 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91 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83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now "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&lt;&lt; "The average and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ariance are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"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fo.averag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marL="1163638" lvl="2" indent="-363538">
              <a:buNone/>
            </a:pP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     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" and " &lt;&lt; 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varianc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return 0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95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If we had an array of doubles:</a:t>
            </a:r>
          </a:p>
          <a:p>
            <a:pPr marL="1163638" lvl="2" indent="-363538">
              <a:buNone/>
            </a:pPr>
            <a:endParaRPr lang="en-CA" sz="12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include &lt;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#include "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// Create an array of size 10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double&gt;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info( 10 );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"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42.52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91.41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35.91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83.19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now "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 &lt;&lt; "The 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verage and variance are 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" &lt;&lt; 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verag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marL="1163638" lvl="2" indent="-363538">
              <a:buNone/>
            </a:pP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      &lt;&lt; " and " &lt;&lt; </a:t>
            </a:r>
            <a:r>
              <a:rPr lang="en-CA" sz="12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variance</a:t>
            </a:r>
            <a:r>
              <a:rPr lang="en-CA" sz="1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endParaRPr lang="en-CA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	return 0;</a:t>
            </a:r>
          </a:p>
          <a:p>
            <a:pPr marL="1163638" lvl="2" indent="-363538">
              <a:buNone/>
            </a:pPr>
            <a:r>
              <a:rPr lang="en-CA" sz="12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9013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US" dirty="0" smtClean="0">
                <a:sym typeface="Arial" pitchFamily="34" charset="0"/>
              </a:rPr>
              <a:t>Our </a:t>
            </a:r>
            <a:r>
              <a:rPr lang="en-US" altLang="en-US" dirty="0" smtClean="0">
                <a:sym typeface="Arial" pitchFamily="34" charset="0"/>
              </a:rPr>
              <a:t>testing environment </a:t>
            </a:r>
            <a:r>
              <a:rPr lang="en-US" altLang="en-US" dirty="0">
                <a:sym typeface="Arial" pitchFamily="34" charset="0"/>
              </a:rPr>
              <a:t>includes a program called </a:t>
            </a:r>
            <a:r>
              <a:rPr lang="en-US" altLang="en-US" dirty="0" smtClean="0">
                <a:sym typeface="Arial" pitchFamily="34" charset="0"/>
              </a:rPr>
              <a:t>a </a:t>
            </a:r>
            <a:r>
              <a:rPr lang="en-US" altLang="en-US" i="1" dirty="0" smtClean="0">
                <a:sym typeface="Arial" pitchFamily="34" charset="0"/>
              </a:rPr>
              <a:t>driver</a:t>
            </a:r>
            <a:r>
              <a:rPr lang="en-US" altLang="en-US" dirty="0" smtClean="0">
                <a:sym typeface="Arial" pitchFamily="34" charset="0"/>
              </a:rPr>
              <a:t> </a:t>
            </a:r>
            <a:r>
              <a:rPr lang="en-US" altLang="en-US" dirty="0">
                <a:sym typeface="Arial" pitchFamily="34" charset="0"/>
              </a:rPr>
              <a:t>and </a:t>
            </a:r>
            <a:r>
              <a:rPr lang="en-US" altLang="en-US" dirty="0" smtClean="0">
                <a:sym typeface="Arial" pitchFamily="34" charset="0"/>
              </a:rPr>
              <a:t>we provide numerous testing input</a:t>
            </a:r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driver instantiates an instance of the data structure and the testing input indicates how to manipulate it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We provide one set of test cases—you will need to generate your own test cases, as wel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053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US" dirty="0" smtClean="0">
                <a:sym typeface="Arial" pitchFamily="34" charset="0"/>
              </a:rPr>
              <a:t>The testing environment is made up of:</a:t>
            </a:r>
          </a:p>
          <a:p>
            <a:pPr marL="363538" indent="-363538">
              <a:buNone/>
            </a:pPr>
            <a:endParaRPr lang="en-US" altLang="en-US" dirty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 smtClean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 smtClean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 smtClean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>
              <a:sym typeface="Arial" pitchFamily="34" charset="0"/>
            </a:endParaRPr>
          </a:p>
          <a:p>
            <a:pPr marL="363538" indent="-363538">
              <a:buNone/>
            </a:pPr>
            <a:endParaRPr lang="en-US" altLang="en-US" dirty="0" smtClean="0">
              <a:sym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367022"/>
              </p:ext>
            </p:extLst>
          </p:nvPr>
        </p:nvGraphicFramePr>
        <p:xfrm>
          <a:off x="179512" y="2060848"/>
          <a:ext cx="8748464" cy="2835534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512168"/>
                <a:gridCol w="3528392"/>
                <a:gridCol w="3707904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Feature</a:t>
                      </a:r>
                      <a:endParaRPr lang="en-CA" b="1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Sample names</a:t>
                      </a:r>
                      <a:endParaRPr lang="en-CA" b="1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Description</a:t>
                      </a:r>
                      <a:endParaRPr lang="en-CA" b="1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458">
                <a:tc>
                  <a:txBody>
                    <a:bodyPr/>
                    <a:lstStyle/>
                    <a:p>
                      <a:r>
                        <a:rPr lang="en-CA" dirty="0" smtClean="0"/>
                        <a:t>Testing environment</a:t>
                      </a:r>
                      <a:endParaRPr lang="en-CA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tester.h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The testing environment, framework, and interpreter</a:t>
                      </a:r>
                      <a:endParaRPr lang="en-CA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18458">
                <a:tc>
                  <a:txBody>
                    <a:bodyPr/>
                    <a:lstStyle/>
                    <a:p>
                      <a:r>
                        <a:rPr lang="en-CA" dirty="0" smtClean="0"/>
                        <a:t>Testing executable</a:t>
                      </a:r>
                      <a:endParaRPr lang="en-CA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driver.cpp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Contains</a:t>
                      </a:r>
                      <a:r>
                        <a:rPr lang="en-CA" baseline="0" dirty="0" smtClean="0"/>
                        <a:t> an executable which sets up the testing environment</a:t>
                      </a:r>
                      <a:endParaRPr lang="en-CA" dirty="0"/>
                    </a:p>
                  </a:txBody>
                  <a:tcPr anchor="ctr"/>
                </a:tc>
              </a:tr>
              <a:tr h="518458">
                <a:tc>
                  <a:txBody>
                    <a:bodyPr/>
                    <a:lstStyle/>
                    <a:p>
                      <a:r>
                        <a:rPr lang="en-CA" dirty="0" smtClean="0"/>
                        <a:t>Test</a:t>
                      </a:r>
                      <a:r>
                        <a:rPr lang="en-CA" baseline="0" dirty="0" smtClean="0"/>
                        <a:t> inputs</a:t>
                      </a:r>
                      <a:endParaRPr lang="en-CA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.in.txt  double.in.txt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The input</a:t>
                      </a:r>
                      <a:r>
                        <a:rPr lang="en-CA" baseline="0" dirty="0" smtClean="0"/>
                        <a:t> commands</a:t>
                      </a:r>
                      <a:endParaRPr lang="en-CA" dirty="0"/>
                    </a:p>
                  </a:txBody>
                  <a:tcPr anchor="ctr"/>
                </a:tc>
              </a:tr>
              <a:tr h="518458">
                <a:tc>
                  <a:txBody>
                    <a:bodyPr/>
                    <a:lstStyle/>
                    <a:p>
                      <a:r>
                        <a:rPr lang="en-CA" dirty="0" smtClean="0"/>
                        <a:t>Test outputs</a:t>
                      </a:r>
                      <a:endParaRPr lang="en-CA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.out.txt double.out.txt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The expected output</a:t>
                      </a:r>
                      <a:endParaRPr lang="en-CA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556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mote logi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ide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you have Linux at home, you can log in remotely through the shell: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$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ss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dwharder@ecelinux.uwaterloo.ca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60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4500" indent="-444500">
              <a:buNone/>
            </a:pPr>
            <a:r>
              <a:rPr lang="en-CA" dirty="0" smtClean="0"/>
              <a:t>	Download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_tester.h</a:t>
            </a:r>
            <a:r>
              <a:rPr lang="en-CA" dirty="0"/>
              <a:t> and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Array_driver.cpp</a:t>
            </a:r>
            <a:r>
              <a:rPr lang="en-CA" dirty="0"/>
              <a:t> </a:t>
            </a:r>
            <a:r>
              <a:rPr lang="en-CA" dirty="0" smtClean="0"/>
              <a:t>from</a:t>
            </a:r>
            <a:endParaRPr lang="en-CA" dirty="0"/>
          </a:p>
          <a:p>
            <a:pPr marL="444500" indent="-444500">
              <a:buNone/>
            </a:pPr>
            <a:r>
              <a:rPr lang="en-CA" sz="1800" dirty="0"/>
              <a:t>	    </a:t>
            </a:r>
            <a:r>
              <a:rPr lang="en-CA" sz="1800" dirty="0" smtClean="0"/>
              <a:t>  h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ttp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//ece.uwaterloo.ca/~dwharder/aads/Projects/src/</a:t>
            </a:r>
          </a:p>
          <a:p>
            <a:pPr marL="444500" indent="-444500">
              <a:buNone/>
            </a:pPr>
            <a:r>
              <a:rPr lang="en-CA" dirty="0" smtClean="0"/>
              <a:t>	and download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ester.h</a:t>
            </a:r>
            <a:r>
              <a:rPr lang="en-CA" dirty="0"/>
              <a:t> and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ece250.h</a:t>
            </a:r>
            <a:r>
              <a:rPr lang="en-CA" dirty="0"/>
              <a:t> </a:t>
            </a:r>
            <a:r>
              <a:rPr lang="en-CA" dirty="0" smtClean="0"/>
              <a:t>from</a:t>
            </a:r>
          </a:p>
          <a:p>
            <a:pPr marL="444500" indent="-444500">
              <a:buNone/>
            </a:pPr>
            <a:r>
              <a:rPr lang="en-CA" sz="1800" dirty="0"/>
              <a:t>	 </a:t>
            </a:r>
            <a:r>
              <a:rPr lang="en-CA" sz="1800" dirty="0" smtClean="0"/>
              <a:t>     h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ttp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//ece.uwaterloo.ca/~dwharder/aads/Projects/src/</a:t>
            </a:r>
          </a:p>
          <a:p>
            <a:pPr marL="444500" indent="-444500">
              <a:buNone/>
            </a:pPr>
            <a:r>
              <a:rPr lang="en-CA" dirty="0"/>
              <a:t>	</a:t>
            </a:r>
            <a:endParaRPr lang="en-CA" dirty="0" smtClean="0"/>
          </a:p>
          <a:p>
            <a:pPr marL="444500" indent="-444500">
              <a:buNone/>
            </a:pPr>
            <a:r>
              <a:rPr lang="en-CA" dirty="0"/>
              <a:t>	</a:t>
            </a:r>
            <a:r>
              <a:rPr lang="en-CA" dirty="0" smtClean="0"/>
              <a:t>Place </a:t>
            </a:r>
            <a:r>
              <a:rPr lang="en-CA" dirty="0"/>
              <a:t>them </a:t>
            </a:r>
            <a:r>
              <a:rPr lang="en-CA" dirty="0" smtClean="0"/>
              <a:t>all in </a:t>
            </a:r>
            <a:r>
              <a:rPr lang="en-CA" dirty="0"/>
              <a:t>the same directory as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CA" dirty="0" smtClean="0"/>
              <a:t>Right-click </a:t>
            </a:r>
            <a:r>
              <a:rPr lang="en-CA" dirty="0"/>
              <a:t>on </a:t>
            </a:r>
            <a:r>
              <a:rPr lang="en-CA" i="1" dirty="0"/>
              <a:t>Header </a:t>
            </a:r>
            <a:r>
              <a:rPr lang="en-CA" i="1" dirty="0" smtClean="0"/>
              <a:t>Files</a:t>
            </a:r>
            <a:r>
              <a:rPr lang="en-CA" dirty="0" smtClean="0"/>
              <a:t>, select </a:t>
            </a:r>
            <a:r>
              <a:rPr lang="en-CA" i="1" dirty="0" err="1" smtClean="0"/>
              <a:t>Add→Existing</a:t>
            </a:r>
            <a:r>
              <a:rPr lang="en-CA" i="1" dirty="0" smtClean="0"/>
              <a:t> </a:t>
            </a:r>
            <a:r>
              <a:rPr lang="en-CA" i="1" dirty="0"/>
              <a:t>Item</a:t>
            </a:r>
            <a:r>
              <a:rPr lang="en-CA" i="1" dirty="0" smtClean="0"/>
              <a:t>… </a:t>
            </a:r>
            <a:r>
              <a:rPr lang="en-CA" dirty="0" smtClean="0"/>
              <a:t>and select the header (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h</a:t>
            </a:r>
            <a:r>
              <a:rPr lang="en-CA" dirty="0" smtClean="0"/>
              <a:t>) files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tester.h</a:t>
            </a:r>
            <a:r>
              <a:rPr lang="en-CA" dirty="0" smtClean="0"/>
              <a:t>,</a:t>
            </a:r>
            <a:r>
              <a:rPr lang="en-CA" dirty="0">
                <a:solidFill>
                  <a:prstClr val="black"/>
                </a:solidFill>
              </a:rPr>
              <a:t>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ester.h</a:t>
            </a:r>
            <a:r>
              <a:rPr lang="en-CA" dirty="0" smtClean="0"/>
              <a:t> and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250.h</a:t>
            </a:r>
            <a:endParaRPr lang="en-CA" dirty="0"/>
          </a:p>
          <a:p>
            <a:pPr lvl="1"/>
            <a:r>
              <a:rPr lang="en-CA" dirty="0" smtClean="0"/>
              <a:t>Right-click </a:t>
            </a:r>
            <a:r>
              <a:rPr lang="en-CA" dirty="0"/>
              <a:t>on </a:t>
            </a:r>
            <a:r>
              <a:rPr lang="en-CA" i="1" dirty="0" smtClean="0"/>
              <a:t>Source Files</a:t>
            </a:r>
            <a:r>
              <a:rPr lang="en-CA" dirty="0" smtClean="0"/>
              <a:t>, select </a:t>
            </a:r>
            <a:r>
              <a:rPr lang="en-CA" i="1" dirty="0" err="1"/>
              <a:t>Add→Existing</a:t>
            </a:r>
            <a:r>
              <a:rPr lang="en-CA" i="1" dirty="0"/>
              <a:t> Item… </a:t>
            </a:r>
            <a:r>
              <a:rPr lang="en-CA" dirty="0" smtClean="0"/>
              <a:t>and select </a:t>
            </a:r>
            <a:r>
              <a:rPr lang="en-CA" dirty="0"/>
              <a:t>the </a:t>
            </a:r>
            <a:r>
              <a:rPr lang="en-CA" dirty="0" smtClean="0"/>
              <a:t>C++ (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pp</a:t>
            </a:r>
            <a:r>
              <a:rPr lang="en-CA" dirty="0" smtClean="0"/>
              <a:t>) fil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_driver.cpp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58552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  <a:solidFill>
            <a:srgbClr val="FF0000"/>
          </a:solidFill>
        </p:spPr>
        <p:txBody>
          <a:bodyPr/>
          <a:lstStyle/>
          <a:p>
            <a:pPr marL="363538" indent="-363538" algn="ctr">
              <a:buNone/>
            </a:pPr>
            <a:r>
              <a:rPr lang="en-CA" b="1" dirty="0" smtClean="0">
                <a:solidFill>
                  <a:srgbClr val="FFFF00"/>
                </a:solidFill>
              </a:rPr>
              <a:t>	Warning!</a:t>
            </a:r>
          </a:p>
          <a:p>
            <a:pPr marL="363538" indent="-363538">
              <a:buNone/>
            </a:pPr>
            <a:endParaRPr lang="en-CA" b="1" dirty="0">
              <a:solidFill>
                <a:srgbClr val="FFFF00"/>
              </a:solidFill>
            </a:endParaRPr>
          </a:p>
          <a:p>
            <a:pPr marL="363538" indent="-363538">
              <a:buNone/>
            </a:pPr>
            <a:r>
              <a:rPr lang="en-CA" b="1" dirty="0" smtClean="0">
                <a:solidFill>
                  <a:srgbClr val="FFFF00"/>
                </a:solidFill>
              </a:rPr>
              <a:t>	IDEs such as Visual Studio, Eclipse, etc., only allow any one project to have exactly ONE source file that contains an</a:t>
            </a:r>
            <a:endParaRPr lang="en-CA" b="1" dirty="0">
              <a:solidFill>
                <a:srgbClr val="FFFF00"/>
              </a:solidFill>
            </a:endParaRPr>
          </a:p>
          <a:p>
            <a:pPr marL="363538" indent="-363538">
              <a:buNone/>
            </a:pPr>
            <a:endParaRPr lang="en-CA" b="1" dirty="0" smtClean="0">
              <a:solidFill>
                <a:srgbClr val="FFFF00"/>
              </a:solidFill>
            </a:endParaRPr>
          </a:p>
          <a:p>
            <a:pPr marL="363538" indent="-363538" algn="ctr">
              <a:buNone/>
            </a:pPr>
            <a:r>
              <a:rPr lang="en-CA" b="1" dirty="0" err="1" smtClean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b="1" dirty="0" smtClean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main()</a:t>
            </a:r>
          </a:p>
          <a:p>
            <a:pPr marL="363538" indent="-363538" algn="ctr">
              <a:buNone/>
            </a:pPr>
            <a:endParaRPr lang="en-CA" b="1" dirty="0">
              <a:solidFill>
                <a:srgbClr val="FFFF00"/>
              </a:solidFill>
            </a:endParaRPr>
          </a:p>
          <a:p>
            <a:pPr marL="363538" indent="-363538">
              <a:buNone/>
            </a:pPr>
            <a:r>
              <a:rPr lang="en-CA" b="1" dirty="0" smtClean="0">
                <a:solidFill>
                  <a:srgbClr val="FFFF00"/>
                </a:solidFill>
              </a:rPr>
              <a:t>	function</a:t>
            </a:r>
          </a:p>
          <a:p>
            <a:pPr marL="363538" indent="-363538">
              <a:buNone/>
            </a:pPr>
            <a:endParaRPr lang="en-CA" b="1" dirty="0">
              <a:solidFill>
                <a:srgbClr val="FFFF00"/>
              </a:solidFill>
            </a:endParaRPr>
          </a:p>
          <a:p>
            <a:pPr marL="363538" indent="-363538">
              <a:buNone/>
            </a:pPr>
            <a:r>
              <a:rPr lang="en-CA" b="1" dirty="0" smtClean="0">
                <a:solidFill>
                  <a:srgbClr val="FFFF00"/>
                </a:solidFill>
              </a:rPr>
              <a:t>	You must right-click on main.cpp under </a:t>
            </a:r>
            <a:r>
              <a:rPr lang="en-CA" b="1" i="1" dirty="0" smtClean="0">
                <a:solidFill>
                  <a:srgbClr val="FFFF00"/>
                </a:solidFill>
              </a:rPr>
              <a:t>Source Files </a:t>
            </a:r>
            <a:r>
              <a:rPr lang="en-CA" b="1" dirty="0" smtClean="0">
                <a:solidFill>
                  <a:srgbClr val="FFFF00"/>
                </a:solidFill>
              </a:rPr>
              <a:t>and</a:t>
            </a:r>
            <a:br>
              <a:rPr lang="en-CA" b="1" dirty="0" smtClean="0">
                <a:solidFill>
                  <a:srgbClr val="FFFF00"/>
                </a:solidFill>
              </a:rPr>
            </a:br>
            <a:r>
              <a:rPr lang="en-CA" b="1" dirty="0" smtClean="0">
                <a:solidFill>
                  <a:srgbClr val="FFFF00"/>
                </a:solidFill>
              </a:rPr>
              <a:t>select </a:t>
            </a:r>
            <a:r>
              <a:rPr lang="en-CA" b="1" i="1" dirty="0" smtClean="0">
                <a:solidFill>
                  <a:srgbClr val="FFFF00"/>
                </a:solidFill>
              </a:rPr>
              <a:t>Exclude From Project</a:t>
            </a:r>
            <a:endParaRPr lang="en-CA" b="1" dirty="0" smtClean="0">
              <a:solidFill>
                <a:srgbClr val="FFFF00"/>
              </a:solidFill>
            </a:endParaRPr>
          </a:p>
          <a:p>
            <a:pPr marL="363538" indent="-363538">
              <a:buNone/>
            </a:pPr>
            <a:endParaRPr lang="en-CA" b="1" i="1" dirty="0">
              <a:solidFill>
                <a:srgbClr val="FFFF00"/>
              </a:solidFill>
            </a:endParaRPr>
          </a:p>
          <a:p>
            <a:pPr marL="363538" indent="-363538">
              <a:buNone/>
            </a:pPr>
            <a:r>
              <a:rPr lang="en-CA" b="1" dirty="0" smtClean="0">
                <a:solidFill>
                  <a:srgbClr val="FFFF00"/>
                </a:solidFill>
              </a:rPr>
              <a:t>	You will forget this and you will run into a frustrating error!!!!</a:t>
            </a:r>
          </a:p>
        </p:txBody>
      </p:sp>
    </p:spTree>
    <p:extLst>
      <p:ext uri="{BB962C8B-B14F-4D97-AF65-F5344CB8AC3E}">
        <p14:creationId xmlns:p14="http://schemas.microsoft.com/office/powerpoint/2010/main" val="116073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 when build your project, it will, again create an executable, but now we have pass the fil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.in.txt</a:t>
            </a:r>
            <a:r>
              <a:rPr lang="en-CA" dirty="0" smtClean="0"/>
              <a:t> as input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Open a Command-line Window</a:t>
            </a:r>
          </a:p>
          <a:p>
            <a:pPr lvl="1"/>
            <a:r>
              <a:rPr lang="en-CA" dirty="0" smtClean="0"/>
              <a:t>The easiest way is to typ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md</a:t>
            </a:r>
            <a:r>
              <a:rPr lang="en-CA" dirty="0" smtClean="0"/>
              <a:t> and press Enter in the Start menu:</a:t>
            </a:r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321"/>
          <a:stretch/>
        </p:blipFill>
        <p:spPr bwMode="auto">
          <a:xfrm>
            <a:off x="1763688" y="3573015"/>
            <a:ext cx="6043556" cy="302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94257" y="6106743"/>
            <a:ext cx="2880320" cy="338554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r>
              <a:rPr lang="en-CA" sz="1600" dirty="0" err="1" smtClean="0"/>
              <a:t>cmd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06522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e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is launches a Command-line Window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Change directory (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cd</a:t>
            </a:r>
            <a:r>
              <a:rPr lang="en-CA" dirty="0" smtClean="0"/>
              <a:t>) into the directory containing your source files:</a:t>
            </a:r>
          </a:p>
          <a:p>
            <a:pPr marL="457200" lvl="1" indent="0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:\Users\dwharder\Documents\Visual Studio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2008\Projects\Lab0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15018"/>
            <a:ext cx="64484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12141" y="2717594"/>
            <a:ext cx="936104" cy="360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878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the Debug sub-directory, there is an executabl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Lab0.exe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When you execute this function, you are met with a prompt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gt; Lab0.exe </a:t>
            </a:r>
            <a:r>
              <a:rPr lang="en-CA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endParaRPr lang="en-CA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1 % 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You can now type in various commands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Note:  the command-line argument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 indicates we should be generating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&lt;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lvl="1"/>
            <a:r>
              <a:rPr lang="en-CA" dirty="0" smtClean="0"/>
              <a:t>Alternatively, if you want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&lt;double&gt;</a:t>
            </a:r>
            <a:r>
              <a:rPr lang="en-CA" dirty="0" smtClean="0"/>
              <a:t>, use</a:t>
            </a:r>
            <a:br>
              <a:rPr lang="en-CA" dirty="0" smtClean="0"/>
            </a:b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Lab0.exe </a:t>
            </a:r>
            <a:r>
              <a:rPr lang="en-CA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endParaRPr lang="en-CA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 flipH="1">
            <a:off x="2073235" y="3068960"/>
            <a:ext cx="45719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766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wo possible commands: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new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new: </a:t>
            </a:r>
            <a:r>
              <a:rPr lang="en-CA" i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When you execute this function, you are met with a prompt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gt; Lab0.exe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endParaRPr lang="en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1 % new: 3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2 %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is creates a new instance of your Array class with the value 3 passed to the constructor</a:t>
            </a:r>
          </a:p>
          <a:p>
            <a:pPr lvl="1"/>
            <a:r>
              <a:rPr lang="en-CA" dirty="0" smtClean="0"/>
              <a:t>The same as calling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*object = new Array( 3 )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 flipH="1">
            <a:off x="2073235" y="4509120"/>
            <a:ext cx="45719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54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wo other commands are: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size </a:t>
            </a:r>
            <a:r>
              <a:rPr lang="en-CA" i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capacity </a:t>
            </a:r>
            <a:r>
              <a:rPr lang="en-CA" i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You can check that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2 % size 0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kay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3 % capacity 3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4 %</a:t>
            </a:r>
          </a:p>
        </p:txBody>
      </p:sp>
      <p:sp>
        <p:nvSpPr>
          <p:cNvPr id="5" name="Rectangle 4"/>
          <p:cNvSpPr/>
          <p:nvPr/>
        </p:nvSpPr>
        <p:spPr>
          <a:xfrm flipH="1">
            <a:off x="2073235" y="4869160"/>
            <a:ext cx="45719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4139952" y="4881934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se test:</a:t>
            </a:r>
          </a:p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object-&gt;size() == 0</a:t>
            </a:r>
          </a:p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object-&gt;capacity() == 3</a:t>
            </a:r>
            <a:endParaRPr lang="en-CA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4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Another command is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append </a:t>
            </a:r>
            <a:r>
              <a:rPr lang="en-CA" i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n b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You can check that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4 % append 42 1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kay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5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% append 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7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6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% append 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1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% append 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68 0 </a:t>
            </a: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8 % </a:t>
            </a:r>
          </a:p>
        </p:txBody>
      </p:sp>
      <p:sp>
        <p:nvSpPr>
          <p:cNvPr id="5" name="Rectangle 4"/>
          <p:cNvSpPr/>
          <p:nvPr/>
        </p:nvSpPr>
        <p:spPr>
          <a:xfrm flipH="1">
            <a:off x="2073235" y="5949280"/>
            <a:ext cx="45719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4355976" y="3501008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se test:</a:t>
            </a:r>
          </a:p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object-&gt;append( 42 ) == 1</a:t>
            </a:r>
          </a:p>
          <a:p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  object-&gt;append(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37 ) </a:t>
            </a:r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==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</a:p>
          <a:p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  object-&gt;append(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51 </a:t>
            </a:r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) == 1</a:t>
            </a:r>
          </a:p>
          <a:p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  object-&gt;append(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8 </a:t>
            </a:r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) ==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endParaRPr lang="en-CA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call that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true</a:t>
            </a:r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alse</a:t>
            </a:r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62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Other examples: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at </a:t>
            </a:r>
            <a:r>
              <a:rPr lang="en-CA" i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i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n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t! </a:t>
            </a:r>
            <a:r>
              <a:rPr lang="en-CA" i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You can check that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8 % at 1 37 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kay</a:t>
            </a:r>
          </a:p>
          <a:p>
            <a:pPr marL="363538" indent="-363538">
              <a:buNone/>
            </a:pP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9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 2 51 </a:t>
            </a: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0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! 3 </a:t>
            </a: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</a:p>
          <a:p>
            <a:pPr marL="363538" indent="-363538">
              <a:buNone/>
            </a:pP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1 %</a:t>
            </a:r>
          </a:p>
        </p:txBody>
      </p:sp>
      <p:sp>
        <p:nvSpPr>
          <p:cNvPr id="5" name="Rectangle 4"/>
          <p:cNvSpPr/>
          <p:nvPr/>
        </p:nvSpPr>
        <p:spPr>
          <a:xfrm flipH="1">
            <a:off x="2299411" y="5616134"/>
            <a:ext cx="45719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4355976" y="3501008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se test:</a:t>
            </a:r>
          </a:p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(*object)[1] == 37</a:t>
            </a:r>
          </a:p>
          <a:p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  (*object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[2] </a:t>
            </a:r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==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51</a:t>
            </a:r>
            <a:endParaRPr lang="en-CA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d that 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*</a:t>
            </a:r>
            <a:r>
              <a:rPr lang="en-CA" sz="2000" dirty="0">
                <a:latin typeface="Consolas" panose="020B0609020204030204" pitchFamily="49" charset="0"/>
                <a:cs typeface="Consolas" panose="020B0609020204030204" pitchFamily="49" charset="0"/>
              </a:rPr>
              <a:t>object</a:t>
            </a:r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[3]</a:t>
            </a:r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rows an exception</a:t>
            </a:r>
            <a:endParaRPr lang="en-CA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68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can end with</a:t>
            </a:r>
          </a:p>
          <a:p>
            <a:pPr marL="363538" indent="-363538">
              <a:buNone/>
            </a:pP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11 % delete </a:t>
            </a:r>
          </a:p>
          <a:p>
            <a:pPr marL="363538" indent="-363538">
              <a:buNone/>
            </a:pP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Okay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12 % details 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SUMMARY OF MEMORY ALLOCATION: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Memory allocated:   64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Memory </a:t>
            </a:r>
            <a:r>
              <a:rPr lang="en-CA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allocated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: 64</a:t>
            </a:r>
          </a:p>
          <a:p>
            <a:pPr marL="363538" indent="-363538">
              <a:buNone/>
            </a:pPr>
            <a:endParaRPr lang="en-CA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INDIVIDUAL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EPORT OF MEMORY ALLOCATION: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ddress  Using  Deleted  Bytes   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0x49860a0  new       Y        24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0x49860d0  new[]     Y        </a:t>
            </a: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  <a:endParaRPr lang="en-CA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13 % exit </a:t>
            </a:r>
          </a:p>
          <a:p>
            <a:pPr marL="363538" indent="-363538">
              <a:buNone/>
            </a:pP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Finishing Test Run</a:t>
            </a:r>
          </a:p>
          <a:p>
            <a:pPr marL="363538" indent="-363538">
              <a:buNone/>
            </a:pPr>
            <a:r>
              <a:rPr lang="en-CA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gt; </a:t>
            </a:r>
          </a:p>
        </p:txBody>
      </p:sp>
      <p:sp>
        <p:nvSpPr>
          <p:cNvPr id="4" name="Rectangle 3"/>
          <p:cNvSpPr/>
          <p:nvPr/>
        </p:nvSpPr>
        <p:spPr>
          <a:xfrm>
            <a:off x="4411543" y="1838727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first calls</a:t>
            </a:r>
          </a:p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delete object;</a:t>
            </a:r>
          </a:p>
        </p:txBody>
      </p:sp>
      <p:sp>
        <p:nvSpPr>
          <p:cNvPr id="6" name="Rectangle 5"/>
          <p:cNvSpPr/>
          <p:nvPr/>
        </p:nvSpPr>
        <p:spPr>
          <a:xfrm flipH="1">
            <a:off x="1778071" y="6273027"/>
            <a:ext cx="45719" cy="2880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979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mote logi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When you log onto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r>
              <a:rPr lang="en-US" altLang="en-US" dirty="0">
                <a:latin typeface="Arial" charset="0"/>
                <a:cs typeface="Arial" charset="0"/>
              </a:rPr>
              <a:t>, the current </a:t>
            </a:r>
            <a:r>
              <a:rPr lang="en-US" altLang="en-US" dirty="0" smtClean="0">
                <a:latin typeface="Arial" charset="0"/>
                <a:cs typeface="Arial" charset="0"/>
              </a:rPr>
              <a:t>(or </a:t>
            </a:r>
            <a:r>
              <a:rPr lang="en-US" altLang="en-US" i="1" dirty="0" smtClean="0">
                <a:latin typeface="Arial" charset="0"/>
                <a:cs typeface="Arial" charset="0"/>
              </a:rPr>
              <a:t>working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directory </a:t>
            </a:r>
            <a:r>
              <a:rPr lang="en-US" altLang="en-US" dirty="0">
                <a:latin typeface="Arial" charset="0"/>
                <a:cs typeface="Arial" charset="0"/>
              </a:rPr>
              <a:t>you are viewing is your home directory, e.g.,</a:t>
            </a:r>
          </a:p>
          <a:p>
            <a:pPr marL="363538" indent="-363538" algn="ctr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/home/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 algn="ctr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63538" indent="-36353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ndows uses </a:t>
            </a:r>
            <a:r>
              <a:rPr lang="en-US" altLang="en-US" i="1" dirty="0">
                <a:latin typeface="Arial" charset="0"/>
                <a:cs typeface="Arial" charset="0"/>
              </a:rPr>
              <a:t>drives</a:t>
            </a:r>
            <a:r>
              <a:rPr lang="en-US" altLang="en-US" dirty="0">
                <a:latin typeface="Arial" charset="0"/>
                <a:cs typeface="Arial" charset="0"/>
              </a:rPr>
              <a:t> to differentiate between different storage devices, e.g.,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C:\Users\dwha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ix makes no such distinc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rives are subdirectories of the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irector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34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A list of all possible commands is always found at the top of th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tester.h</a:t>
            </a:r>
            <a:r>
              <a:rPr lang="en-CA" dirty="0" smtClean="0"/>
              <a:t> file in the comments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new            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Array()     create a new array with default capacity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new: n          new Array( n )  create a new array with capacity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size n          size            the size equals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capacity n      capacity        the capacity equals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empty b         empty           empty() returns the Boolean value b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full b          full            full() returns the Boolean value b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sum n           sum             the sum of the entries is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rod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n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 prod         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the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roduct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of the entries is n</a:t>
            </a:r>
          </a:p>
          <a:p>
            <a:pPr marL="1163638" lvl="2" indent="-363538">
              <a:buNone/>
            </a:pP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*   min n           min             the minimum entry is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min!            min             an underflow exception is throw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max n           max             the maximum entry is 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max!            max             an underflow exception is throw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average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    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average         the average of the entries is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endParaRPr lang="en-CA" sz="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average!        average         an underflow exception is thrown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variance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   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variance        the variance of the entries is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endParaRPr lang="en-CA" sz="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variance!       variance        an underflow exception is thrown</a:t>
            </a:r>
          </a:p>
          <a:p>
            <a:pPr marL="1163638" lvl="2" indent="-363538">
              <a:buNone/>
            </a:pP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*   </a:t>
            </a:r>
            <a:r>
              <a:rPr lang="en-CA" sz="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d 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CA" sz="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the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standard deviation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of the entries is d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</a:t>
            </a:r>
            <a:r>
              <a:rPr lang="en-CA" sz="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!        </a:t>
            </a:r>
            <a:r>
              <a:rPr lang="en-CA" sz="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an underflow exception is thrown</a:t>
            </a:r>
          </a:p>
          <a:p>
            <a:pPr marL="1163638" lvl="2" indent="-363538">
              <a:buNone/>
            </a:pP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*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at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m          operator[]      object[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] returns m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at!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          operator[]      object[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] throws an </a:t>
            </a:r>
            <a:r>
              <a:rPr lang="en-CA" sz="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ut_of_range</a:t>
            </a:r>
            <a:endParaRPr lang="en-CA" sz="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   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append n b      append          attempting to append n returns the Boolean value b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clear          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clear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          empties the array--always succeeds as a test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  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&lt;&lt; Array   print the Array (for testing only)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assign          operator =      assign this Array to a new Array object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summary                         prints the amount of memory allocated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                                minus the memory </a:t>
            </a:r>
            <a:r>
              <a:rPr lang="en-CA" sz="800" dirty="0" err="1">
                <a:latin typeface="Consolas" panose="020B0609020204030204" pitchFamily="49" charset="0"/>
                <a:cs typeface="Consolas" panose="020B0609020204030204" pitchFamily="49" charset="0"/>
              </a:rPr>
              <a:t>deallocated</a:t>
            </a:r>
            <a:endParaRPr lang="en-CA" sz="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details                         prints a detailed description of which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                                memory was allocated with details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!!                              use the previous command, e.g.  5 append 3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                                                                6 !! 7         // same as append 7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!n                              use the command used in line n  7 append 7</a:t>
            </a:r>
          </a:p>
          <a:p>
            <a:pPr marL="1163638" lvl="2" indent="-363538">
              <a:buNone/>
            </a:pPr>
            <a:r>
              <a:rPr lang="en-CA" sz="800" dirty="0">
                <a:latin typeface="Consolas" panose="020B0609020204030204" pitchFamily="49" charset="0"/>
                <a:cs typeface="Consolas" panose="020B0609020204030204" pitchFamily="49" charset="0"/>
              </a:rPr>
              <a:t> *                                                                   8 !7 9         // same as append 9</a:t>
            </a:r>
          </a:p>
        </p:txBody>
      </p:sp>
    </p:spTree>
    <p:extLst>
      <p:ext uri="{BB962C8B-B14F-4D97-AF65-F5344CB8AC3E}">
        <p14:creationId xmlns:p14="http://schemas.microsoft.com/office/powerpoint/2010/main" val="340671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f you ask for something incorrect, you get an error message:</a:t>
            </a:r>
          </a:p>
          <a:p>
            <a:pPr marL="363538" indent="-363538">
              <a:buNone/>
            </a:pP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% new   </a:t>
            </a:r>
          </a:p>
          <a:p>
            <a:pPr marL="363538" indent="-363538">
              <a:buNone/>
            </a:pP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2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append 52 1</a:t>
            </a:r>
          </a:p>
          <a:p>
            <a:pPr marL="363538" indent="-363538">
              <a:buNone/>
            </a:pP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Okay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3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at 0 53</a:t>
            </a:r>
          </a:p>
          <a:p>
            <a:pPr marL="363538" indent="-363538">
              <a:buNone/>
            </a:pP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Failure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 instance[0]: expecting the value '53' but got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52'</a:t>
            </a:r>
          </a:p>
          <a:p>
            <a:pPr marL="363538" indent="-363538">
              <a:buNone/>
            </a:pP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Suppose you forgot to implement an error condition:</a:t>
            </a:r>
            <a:endParaRPr lang="en-CA" dirty="0"/>
          </a:p>
          <a:p>
            <a:pPr marL="363538" lvl="0" indent="-363538">
              <a:buNone/>
            </a:pPr>
            <a:r>
              <a:rPr lang="en-CA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</a:t>
            </a:r>
            <a:r>
              <a:rPr lang="en-CA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! 1</a:t>
            </a:r>
            <a:endParaRPr lang="en-CA" sz="14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lvl="0" indent="-363538">
              <a:buNone/>
            </a:pPr>
            <a:r>
              <a:rPr lang="en-CA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Failure in </a:t>
            </a:r>
            <a: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nce[1]: </a:t>
            </a:r>
            <a:r>
              <a:rPr lang="en-CA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ecting to catch an exception but </a:t>
            </a:r>
            <a: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hing</a:t>
            </a:r>
            <a:b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CA" sz="1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CA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as raised.</a:t>
            </a:r>
          </a:p>
          <a:p>
            <a:pPr marL="363538" indent="-36353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9002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, you could enter these commands over and over again, or you could save these instructions in a text file and then redirect them as input to the interpreter</a:t>
            </a:r>
          </a:p>
          <a:p>
            <a:pPr lvl="1"/>
            <a:r>
              <a:rPr lang="en-CA" dirty="0" smtClean="0"/>
              <a:t>Our tests are provided to you as text files</a:t>
            </a:r>
          </a:p>
          <a:p>
            <a:pPr lvl="1"/>
            <a:r>
              <a:rPr lang="en-CA" dirty="0" smtClean="0"/>
              <a:t>Move the provided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txt</a:t>
            </a:r>
            <a:r>
              <a:rPr lang="en-CA" dirty="0" smtClean="0"/>
              <a:t> files to the project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ebug</a:t>
            </a:r>
            <a:r>
              <a:rPr lang="en-CA" dirty="0" smtClean="0"/>
              <a:t> directory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At </a:t>
            </a:r>
            <a:r>
              <a:rPr lang="en-CA" dirty="0"/>
              <a:t>the command line, type: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&gt; Lab0.exe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 int.in.txt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&gt; type int.out.txt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&gt; Lab0.exe double &lt; double.in.txt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&gt; typ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.out.txt</a:t>
            </a: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Your output should be identical to the corresponding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*.out.txt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5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te:  If your code does not work, you are welcome to examine the sample solution at</a:t>
            </a:r>
          </a:p>
          <a:p>
            <a:pPr marL="363538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http://ece.uwaterloo.ca</a:t>
            </a:r>
            <a:r>
              <a:rPr lang="en-CA" sz="1600" smtClean="0">
                <a:latin typeface="Consolas" panose="020B0609020204030204" pitchFamily="49" charset="0"/>
                <a:cs typeface="Consolas" panose="020B0609020204030204" pitchFamily="49" charset="0"/>
              </a:rPr>
              <a:t>/~dwharder/aads/Projects/0/src/Array.h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solution contains what would be reasonably considered to be the minimum amount of acceptable comments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Note:  If you do not make a serious attempt to write your own implementation before you check the solution, you will have wasted your time… </a:t>
            </a:r>
            <a:r>
              <a:rPr lang="en-CA" dirty="0" smtClean="0">
                <a:sym typeface="Wingdings" panose="05000000000000000000" pitchFamily="2" charset="2"/>
              </a:rPr>
              <a:t></a:t>
            </a:r>
          </a:p>
          <a:p>
            <a:pPr lvl="1"/>
            <a:r>
              <a:rPr lang="en-CA" dirty="0" smtClean="0">
                <a:sym typeface="Wingdings" panose="05000000000000000000" pitchFamily="2" charset="2"/>
              </a:rPr>
              <a:t>It would</a:t>
            </a:r>
            <a:r>
              <a:rPr lang="en-CA" dirty="0">
                <a:sym typeface="Wingdings" panose="05000000000000000000" pitchFamily="2" charset="2"/>
              </a:rPr>
              <a:t> </a:t>
            </a:r>
            <a:r>
              <a:rPr lang="en-CA" dirty="0" smtClean="0">
                <a:sym typeface="Wingdings" panose="05000000000000000000" pitchFamily="2" charset="2"/>
              </a:rPr>
              <a:t>be much better for you and your friends if you asked your friends for help…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44008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oing back to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So, now we must try compiling this in Unix</a:t>
            </a:r>
          </a:p>
          <a:p>
            <a:pPr lvl="1"/>
            <a:r>
              <a:rPr lang="en-CA" dirty="0" smtClean="0"/>
              <a:t>First, we must move the files over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To copy files between operating</a:t>
            </a:r>
            <a:br>
              <a:rPr lang="en-CA" dirty="0" smtClean="0"/>
            </a:br>
            <a:r>
              <a:rPr lang="en-CA" dirty="0" smtClean="0"/>
              <a:t>systems, we must use the</a:t>
            </a:r>
            <a:br>
              <a:rPr lang="en-CA" dirty="0" smtClean="0"/>
            </a:br>
            <a:r>
              <a:rPr lang="en-CA" dirty="0" smtClean="0"/>
              <a:t>file-transfer protocol (ftp)</a:t>
            </a:r>
          </a:p>
          <a:p>
            <a:pPr marL="363538" indent="-363538">
              <a:buNone/>
            </a:pPr>
            <a:endParaRPr lang="en-CA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07060"/>
            <a:ext cx="385762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106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oing back to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easiest is if you still have the </a:t>
            </a:r>
            <a:r>
              <a:rPr lang="en-CA" dirty="0" err="1" smtClean="0"/>
              <a:t>SSh</a:t>
            </a:r>
            <a:r>
              <a:rPr lang="en-CA" dirty="0" smtClean="0"/>
              <a:t> window open, just select the ftp icon in the toolbar: 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 smtClean="0"/>
              <a:t>	This opens an </a:t>
            </a:r>
            <a:r>
              <a:rPr lang="en-CA" dirty="0" err="1" smtClean="0"/>
              <a:t>SSh</a:t>
            </a:r>
            <a:r>
              <a:rPr lang="en-CA" dirty="0" smtClean="0"/>
              <a:t> Secure File Transfer window</a:t>
            </a:r>
          </a:p>
          <a:p>
            <a:pPr lvl="1"/>
            <a:r>
              <a:rPr lang="en-CA" dirty="0" smtClean="0"/>
              <a:t>Don’t worry about the left-hand </a:t>
            </a:r>
            <a:r>
              <a:rPr lang="en-CA" i="1" dirty="0" smtClean="0"/>
              <a:t>local</a:t>
            </a:r>
            <a:r>
              <a:rPr lang="en-CA" dirty="0" smtClean="0"/>
              <a:t> panel</a:t>
            </a:r>
          </a:p>
          <a:p>
            <a:pPr lvl="1"/>
            <a:r>
              <a:rPr lang="en-CA" dirty="0" smtClean="0"/>
              <a:t>Navigate to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250/lab0</a:t>
            </a:r>
            <a:r>
              <a:rPr lang="en-CA" dirty="0" smtClean="0"/>
              <a:t> in the right-hand </a:t>
            </a:r>
            <a:r>
              <a:rPr lang="en-CA" i="1" dirty="0" smtClean="0"/>
              <a:t>remote</a:t>
            </a:r>
            <a:r>
              <a:rPr lang="en-CA" dirty="0" smtClean="0"/>
              <a:t> panel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Now you can open a Windows Explorer window and drag-and-drop all of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h</a:t>
            </a:r>
            <a:r>
              <a:rPr lang="en-CA" dirty="0" smtClean="0"/>
              <a:t>,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pp</a:t>
            </a:r>
            <a:r>
              <a:rPr lang="en-CA" dirty="0" smtClean="0"/>
              <a:t>, and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txt</a:t>
            </a:r>
            <a:r>
              <a:rPr lang="en-CA" dirty="0" smtClean="0"/>
              <a:t> files into the right-hand remote panel</a:t>
            </a:r>
            <a:endParaRPr lang="en-CA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3" t="4702" r="49300" b="86127"/>
          <a:stretch/>
        </p:blipFill>
        <p:spPr bwMode="auto">
          <a:xfrm>
            <a:off x="3144432" y="2385753"/>
            <a:ext cx="1671791" cy="117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3993774" y="2492896"/>
            <a:ext cx="835896" cy="72008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591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oing back to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your </a:t>
            </a:r>
            <a:r>
              <a:rPr lang="en-CA" dirty="0" err="1" smtClean="0"/>
              <a:t>SSh</a:t>
            </a:r>
            <a:r>
              <a:rPr lang="en-CA" dirty="0" smtClean="0"/>
              <a:t> shell, you can now see these files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pwd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/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ome/</a:t>
            </a:r>
            <a:r>
              <a:rPr lang="en-US" altLang="en-US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ece250/lab0</a:t>
            </a:r>
            <a:endParaRPr lang="en-US" altLang="en-US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</a:t>
            </a:r>
            <a:r>
              <a:rPr lang="en-US" altLang="en-US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Array_driver.cpp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tester.h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double.in.txt  double.out.txt</a:t>
            </a: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ece250.h        hello.cpp      int.in.txt</a:t>
            </a:r>
            <a:b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int.out.txt     </a:t>
            </a:r>
            <a:r>
              <a:rPr lang="en-US" altLang="en-US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ster.h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main.cpp</a:t>
            </a:r>
            <a:endParaRPr lang="en-CA" dirty="0" smtClean="0"/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g++ Array_driver.cpp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3563888" y="5445224"/>
            <a:ext cx="3980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g++ will overwritten the </a:t>
            </a:r>
            <a:r>
              <a:rPr lang="en-CA" sz="20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CA" sz="2000" dirty="0" smtClean="0">
                <a:solidFill>
                  <a:srgbClr val="FF0000"/>
                </a:solidFill>
              </a:rPr>
              <a:t> file</a:t>
            </a:r>
            <a:endParaRPr lang="en-CA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4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oing back to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We can test the files, too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./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&lt; int.in.txt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put...</a:t>
            </a:r>
            <a:endParaRPr lang="en-US" altLang="en-US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at int.out.tx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t should appear the same...</a:t>
            </a:r>
            <a:endParaRPr lang="en-CA" dirty="0" smtClean="0"/>
          </a:p>
          <a:p>
            <a:pPr marL="363538" lvl="0" indent="-363538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If you want to be certain they’re the same,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iff</a:t>
            </a:r>
            <a:r>
              <a:rPr lang="en-CA" dirty="0" smtClean="0">
                <a:solidFill>
                  <a:prstClr val="black"/>
                </a:solidFill>
              </a:rPr>
              <a:t> should have no output:</a:t>
            </a:r>
            <a:endParaRPr lang="en-CA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$ ./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 int.in.txt &gt; </a:t>
            </a:r>
            <a:r>
              <a:rPr lang="en-US" altLang="en-US" dirty="0" smtClean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put.txt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$ diff int.out.txt </a:t>
            </a:r>
            <a:r>
              <a:rPr lang="en-US" altLang="en-US" dirty="0" smtClean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put.txt</a:t>
            </a:r>
          </a:p>
          <a:p>
            <a:pPr marL="457200" lvl="1" indent="0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$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1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ject submis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You are now ready to create your submission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tar –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vf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uwuserid_p0.tar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$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... uwuserid_p0.tar ...</a:t>
            </a:r>
            <a:endParaRPr lang="en-US" altLang="en-US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gzip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uwuserid_p0.ta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$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... </a:t>
            </a:r>
            <a:r>
              <a:rPr lang="en-US" altLang="en-US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uwuserid_p0.tar.gz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...</a:t>
            </a:r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You can now copy the files back to Windows by dragging and dropping them from the right-hand panel in ftp to your Windows file system</a:t>
            </a:r>
          </a:p>
          <a:p>
            <a:pPr lvl="1"/>
            <a:r>
              <a:rPr lang="en-CA" dirty="0" smtClean="0"/>
              <a:t>You might have to refresh to</a:t>
            </a:r>
            <a:br>
              <a:rPr lang="en-CA" dirty="0" smtClean="0"/>
            </a:br>
            <a:r>
              <a:rPr lang="en-CA" dirty="0" smtClean="0"/>
              <a:t>see the newly created file</a:t>
            </a:r>
          </a:p>
          <a:p>
            <a:pPr lvl="1"/>
            <a:endParaRPr lang="en-CA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6" t="16401" r="20353" b="67198"/>
          <a:stretch/>
        </p:blipFill>
        <p:spPr bwMode="auto">
          <a:xfrm>
            <a:off x="5171860" y="5378101"/>
            <a:ext cx="2208452" cy="1147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6049403" y="5580679"/>
            <a:ext cx="576064" cy="43204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130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cur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Recursion is defined as when a the value of a function is defined in terms of other values of the function</a:t>
            </a:r>
          </a:p>
          <a:p>
            <a:pPr lvl="1"/>
            <a:r>
              <a:rPr lang="en-CA" dirty="0" smtClean="0"/>
              <a:t>The value of the function will be known for at least one poin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We will look at the factorial function and the Fibonacci numbe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8667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troduction to Unix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 ask for a listing of files and directories in the working directory: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wd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home/</a:t>
            </a:r>
            <a:r>
              <a:rPr lang="en-US" altLang="en-US" dirty="0" err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endParaRPr lang="en-US" altLang="en-US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99992" y="5157192"/>
            <a:ext cx="37433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wd</a:t>
            </a:r>
            <a:r>
              <a:rPr lang="en-CA" sz="2000" dirty="0" smtClean="0"/>
              <a:t>	</a:t>
            </a:r>
            <a:r>
              <a:rPr lang="en-CA" sz="2000" b="1" dirty="0" smtClean="0"/>
              <a:t>P</a:t>
            </a:r>
            <a:r>
              <a:rPr lang="en-CA" sz="2000" dirty="0" smtClean="0"/>
              <a:t>rint </a:t>
            </a:r>
            <a:r>
              <a:rPr lang="en-CA" sz="2000" b="1" dirty="0" smtClean="0"/>
              <a:t>w</a:t>
            </a:r>
            <a:r>
              <a:rPr lang="en-CA" sz="2000" dirty="0" smtClean="0"/>
              <a:t>orking </a:t>
            </a:r>
            <a:r>
              <a:rPr lang="en-CA" sz="2000" b="1" dirty="0" smtClean="0"/>
              <a:t>d</a:t>
            </a:r>
            <a:r>
              <a:rPr lang="en-CA" sz="2000" dirty="0" smtClean="0"/>
              <a:t>irectory</a:t>
            </a:r>
          </a:p>
          <a:p>
            <a:r>
              <a:rPr lang="en-CA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r>
              <a:rPr lang="en-CA" sz="2000" dirty="0" smtClean="0"/>
              <a:t>	</a:t>
            </a:r>
            <a:r>
              <a:rPr lang="en-CA" sz="2000" b="1" dirty="0" smtClean="0"/>
              <a:t>L</a:t>
            </a:r>
            <a:r>
              <a:rPr lang="en-CA" sz="2000" dirty="0" smtClean="0"/>
              <a:t>i</a:t>
            </a:r>
            <a:r>
              <a:rPr lang="en-CA" sz="2000" b="1" dirty="0" smtClean="0"/>
              <a:t>s</a:t>
            </a:r>
            <a:r>
              <a:rPr lang="en-CA" sz="2000" dirty="0" smtClean="0"/>
              <a:t>t directory contents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24433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ial fun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re are two definitions of the factorial function: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	Explicit:</a:t>
            </a:r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	Recursive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36990"/>
              </p:ext>
            </p:extLst>
          </p:nvPr>
        </p:nvGraphicFramePr>
        <p:xfrm>
          <a:off x="3203848" y="1988840"/>
          <a:ext cx="12033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3" imgW="545760" imgH="406080" progId="Equation.DSMT4">
                  <p:embed/>
                </p:oleObj>
              </mc:Choice>
              <mc:Fallback>
                <p:oleObj name="Equation" r:id="rId3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8840"/>
                        <a:ext cx="12033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6717"/>
              </p:ext>
            </p:extLst>
          </p:nvPr>
        </p:nvGraphicFramePr>
        <p:xfrm>
          <a:off x="3202855" y="3140968"/>
          <a:ext cx="28813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855" y="3140968"/>
                        <a:ext cx="28813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11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ial fun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this case, the two implementations are:</a:t>
            </a:r>
          </a:p>
          <a:p>
            <a:pPr marL="1163638" lvl="2" indent="-363538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factorial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n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sult = 1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double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= 2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= n; ++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sult *=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sult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actorial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n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n &lt;= 1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turn 1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else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turn n*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actorial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n - 1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2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ial fun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y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dirty="0" smtClean="0"/>
              <a:t> and not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 or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long</a:t>
            </a:r>
            <a:r>
              <a:rPr lang="en-CA" dirty="0" smtClean="0"/>
              <a:t>?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	= 2147483647</a:t>
            </a: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13!	= 6227020800</a:t>
            </a: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2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	=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23372036854775807</a:t>
            </a: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1!	= 5109094217170944000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4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ibonacci numb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re are two definitions of the Fibonacci numbers: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	Explicit:</a:t>
            </a:r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	Recursive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85701"/>
              </p:ext>
            </p:extLst>
          </p:nvPr>
        </p:nvGraphicFramePr>
        <p:xfrm>
          <a:off x="2908920" y="2060848"/>
          <a:ext cx="2743200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3" imgW="1244520" imgH="850680" progId="Equation.DSMT4">
                  <p:embed/>
                </p:oleObj>
              </mc:Choice>
              <mc:Fallback>
                <p:oleObj name="Equation" r:id="rId3" imgW="12445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20" y="2060848"/>
                        <a:ext cx="2743200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13320"/>
              </p:ext>
            </p:extLst>
          </p:nvPr>
        </p:nvGraphicFramePr>
        <p:xfrm>
          <a:off x="2771800" y="4221088"/>
          <a:ext cx="47593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21088"/>
                        <a:ext cx="47593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3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ibonacci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this case, the two implementations are:</a:t>
            </a:r>
          </a:p>
          <a:p>
            <a:pPr marL="1163638" lvl="2" indent="-363538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n ) 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double phi = (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qr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5.0) + 1.0)/2.0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double result = (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pow( phi, n ) -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pow( 1.0 - phi, n )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/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qr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5.0 )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floor( result + 0.5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n ) 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if ( n &lt;= 2 ) 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turn 1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 else 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n - 1 ) +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n - 2 )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85419"/>
              </p:ext>
            </p:extLst>
          </p:nvPr>
        </p:nvGraphicFramePr>
        <p:xfrm>
          <a:off x="5796136" y="3789040"/>
          <a:ext cx="2231727" cy="79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789040"/>
                        <a:ext cx="2231727" cy="796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46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ibonacci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y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CA" dirty="0" smtClean="0"/>
              <a:t> and not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 or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long</a:t>
            </a:r>
            <a:r>
              <a:rPr lang="en-CA" dirty="0" smtClean="0"/>
              <a:t>?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	= 2147483647</a:t>
            </a: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7)	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971215073</a:t>
            </a:r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2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	=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23372036854775807</a:t>
            </a:r>
          </a:p>
          <a:p>
            <a:pPr marL="363538" indent="-363538"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93)	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2200160415121876738</a:t>
            </a:r>
          </a:p>
        </p:txBody>
      </p:sp>
    </p:spTree>
    <p:extLst>
      <p:ext uri="{BB962C8B-B14F-4D97-AF65-F5344CB8AC3E}">
        <p14:creationId xmlns:p14="http://schemas.microsoft.com/office/powerpoint/2010/main" val="421087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rying it out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this case, the two implementations are: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include &lt;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using namespace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main()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print 17 digits of precision in the output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.precision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17 )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= 100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+= 1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Explicit: 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&lt; "! = " &lt;&lt; factorial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Recursive: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&lt; "! =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actorial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Explicit:  F(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&lt; ") =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Recursive: F(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&lt; ") =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fibonacci_r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return 0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5023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ying it ou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How long does this take for you to run?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5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troduction to Unix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Let’s create a directory: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mkdir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ece250</a:t>
            </a:r>
          </a:p>
          <a:p>
            <a:pPr marL="457200" lvl="1" indent="0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ce25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cd ece25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mkdir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lab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cd lab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wd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home/</a:t>
            </a:r>
            <a:r>
              <a:rPr lang="en-US" altLang="en-US" dirty="0" err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ece250/lab0</a:t>
            </a:r>
            <a:endParaRPr lang="en-US" altLang="en-US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9992" y="5157192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d</a:t>
            </a:r>
            <a:r>
              <a:rPr lang="en-CA" sz="2000" dirty="0" smtClean="0"/>
              <a:t>	</a:t>
            </a:r>
            <a:r>
              <a:rPr lang="en-CA" sz="2000" b="1" dirty="0" smtClean="0"/>
              <a:t>C</a:t>
            </a:r>
            <a:r>
              <a:rPr lang="en-CA" sz="2000" dirty="0" smtClean="0"/>
              <a:t>hange </a:t>
            </a:r>
            <a:r>
              <a:rPr lang="en-CA" sz="2000" b="1" dirty="0" smtClean="0"/>
              <a:t>d</a:t>
            </a:r>
            <a:r>
              <a:rPr lang="en-CA" sz="2000" dirty="0" smtClean="0"/>
              <a:t>irectory</a:t>
            </a:r>
          </a:p>
        </p:txBody>
      </p:sp>
    </p:spTree>
    <p:extLst>
      <p:ext uri="{BB962C8B-B14F-4D97-AF65-F5344CB8AC3E}">
        <p14:creationId xmlns:p14="http://schemas.microsoft.com/office/powerpoint/2010/main" val="286912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ello world!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next step is to edit a file:</a:t>
            </a:r>
          </a:p>
          <a:p>
            <a:pPr marL="363538" lvl="1" indent="-363538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ano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hello.cpp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5" name="Picture 2" descr="C:\Users\dwharder\Desktop\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388841"/>
            <a:ext cx="5116140" cy="429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451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ello world!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Many of the important commands are listed at the bottom</a:t>
            </a:r>
          </a:p>
          <a:p>
            <a:pPr marL="763588" lvl="2" indent="-363538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Ctrl-g	</a:t>
            </a:r>
            <a:r>
              <a:rPr lang="en-CA" dirty="0" smtClean="0"/>
              <a:t>Get help</a:t>
            </a:r>
          </a:p>
          <a:p>
            <a:pPr marL="763588" lvl="2" indent="-363538"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Ctrl-o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Write ou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Read a file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Ctrl-x	</a:t>
            </a:r>
            <a:r>
              <a:rPr lang="en-CA" dirty="0"/>
              <a:t>Exi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altLang="en-US" dirty="0" smtClean="0"/>
              <a:t>Previous page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Ctrl-v	</a:t>
            </a:r>
            <a:r>
              <a:rPr lang="en-CA" dirty="0"/>
              <a:t>Next page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k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Cut tex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Ctrl-u	</a:t>
            </a:r>
            <a:r>
              <a:rPr lang="en-CA" altLang="en-US" dirty="0" smtClean="0"/>
              <a:t>Paste tex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c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Cursor position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j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Justify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w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altLang="en-US" dirty="0" smtClean="0"/>
              <a:t>Search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63588" lvl="2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/>
              <a:t>Spell checker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4098" name="Picture 2" descr="C:\Users\dwharder\Desktop\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388841"/>
            <a:ext cx="5116140" cy="429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3635896" y="5829055"/>
            <a:ext cx="5044133" cy="100811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332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ello world!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f you are familiar with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i</a:t>
            </a:r>
            <a:r>
              <a:rPr lang="en-CA" dirty="0" smtClean="0"/>
              <a:t> or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macs</a:t>
            </a:r>
            <a:r>
              <a:rPr lang="en-CA" dirty="0" smtClean="0"/>
              <a:t>, you can use:</a:t>
            </a:r>
            <a:endParaRPr lang="en-CA" dirty="0"/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vi hello.cpp</a:t>
            </a:r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macs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hello.cpp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lvl="1"/>
            <a:r>
              <a:rPr lang="en-CA" dirty="0" smtClean="0"/>
              <a:t>Do not use these if you are not familiar…</a:t>
            </a:r>
          </a:p>
          <a:p>
            <a:pPr lvl="2"/>
            <a:r>
              <a:rPr lang="en-CA" dirty="0" smtClean="0"/>
              <a:t>To quit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i</a:t>
            </a:r>
            <a:r>
              <a:rPr lang="en-CA" dirty="0" smtClean="0"/>
              <a:t>, use	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:q!</a:t>
            </a:r>
          </a:p>
          <a:p>
            <a:pPr lvl="2"/>
            <a:r>
              <a:rPr lang="en-CA" dirty="0" smtClean="0"/>
              <a:t>To quit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macs</a:t>
            </a:r>
            <a:r>
              <a:rPr lang="en-CA" dirty="0" smtClean="0"/>
              <a:t>, use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Ctrl-x Ctrl-c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9522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ello world!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your editor of choice, enter the text</a:t>
            </a:r>
            <a:endParaRPr lang="en-CA" dirty="0"/>
          </a:p>
          <a:p>
            <a:pPr marL="1220788" lvl="3" indent="-363538">
              <a:buNone/>
            </a:pP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&lt;</a:t>
            </a:r>
            <a:r>
              <a:rPr lang="en-US" alt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1220788" lvl="3" indent="-363538">
              <a:buNone/>
            </a:pP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using namespace </a:t>
            </a:r>
            <a:r>
              <a:rPr lang="en-US" alt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220788" lvl="3" indent="-363538">
              <a:buNone/>
            </a:pPr>
            <a:endParaRPr lang="en-US" altLang="en-US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220788" lvl="3" indent="-363538">
              <a:buNone/>
            </a:pPr>
            <a:r>
              <a:rPr lang="en-US" alt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1220788" lvl="3" indent="-363538">
              <a:buNone/>
            </a:pPr>
            <a:r>
              <a:rPr lang="en-US" alt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alt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"Hello world!" &lt;&lt; </a:t>
            </a:r>
            <a:r>
              <a:rPr lang="en-US" alt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220788" lvl="3" indent="-363538">
              <a:buNone/>
            </a:pPr>
            <a:endParaRPr lang="en-US" altLang="en-US" sz="18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220788" lvl="3" indent="-363538">
              <a:buNone/>
            </a:pP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1220788" lvl="3" indent="-363538">
              <a:buNone/>
            </a:pPr>
            <a:r>
              <a:rPr lang="en-US" alt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220788" lvl="3" indent="-363538">
              <a:buNone/>
            </a:pPr>
            <a:endParaRPr lang="en-US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To cut-and-paste, you must first use Ctrl-c in Windows and then use </a:t>
            </a:r>
            <a:r>
              <a:rPr lang="en-CA" i="1" dirty="0" smtClean="0">
                <a:solidFill>
                  <a:prstClr val="black"/>
                </a:solidFill>
              </a:rPr>
              <a:t>Edit</a:t>
            </a:r>
            <a:r>
              <a:rPr lang="en-US" altLang="en-US" i="1" dirty="0" smtClean="0">
                <a:sym typeface="Arial" pitchFamily="34" charset="0"/>
              </a:rPr>
              <a:t>→Paste </a:t>
            </a:r>
            <a:r>
              <a:rPr lang="en-US" altLang="en-US" dirty="0" smtClean="0">
                <a:sym typeface="Arial" pitchFamily="34" charset="0"/>
              </a:rPr>
              <a:t>in the </a:t>
            </a:r>
            <a:r>
              <a:rPr lang="en-US" altLang="en-US" dirty="0" err="1" smtClean="0">
                <a:sym typeface="Arial" pitchFamily="34" charset="0"/>
              </a:rPr>
              <a:t>SSh</a:t>
            </a:r>
            <a:r>
              <a:rPr lang="en-US" altLang="en-US" dirty="0" smtClean="0">
                <a:sym typeface="Arial" pitchFamily="34" charset="0"/>
              </a:rPr>
              <a:t> window</a:t>
            </a:r>
          </a:p>
          <a:p>
            <a:pPr marL="363538" lvl="0" indent="-363538">
              <a:buNone/>
            </a:pPr>
            <a:endParaRPr lang="en-US" dirty="0">
              <a:solidFill>
                <a:prstClr val="black"/>
              </a:solidFill>
              <a:sym typeface="Arial" pitchFamily="34" charset="0"/>
            </a:endParaRPr>
          </a:p>
          <a:p>
            <a:pPr marL="363538" indent="-363538">
              <a:buNone/>
            </a:pPr>
            <a:r>
              <a:rPr lang="en-CA" dirty="0"/>
              <a:t>	Next, save the file (Ctrl-o) and exit (Ctrl-x</a:t>
            </a:r>
            <a:r>
              <a:rPr lang="en-CA" dirty="0" smtClean="0"/>
              <a:t>)</a:t>
            </a:r>
            <a:endParaRPr lang="en-CA" dirty="0">
              <a:solidFill>
                <a:prstClr val="black"/>
              </a:solidFill>
            </a:endParaRPr>
          </a:p>
          <a:p>
            <a:pPr marL="1220788" lvl="3" indent="-363538">
              <a:buNone/>
            </a:pPr>
            <a:endParaRPr lang="en-CA" dirty="0"/>
          </a:p>
        </p:txBody>
      </p:sp>
      <p:pic>
        <p:nvPicPr>
          <p:cNvPr id="5122" name="Picture 2" descr="C:\Users\dwharder\Desktop\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445224"/>
            <a:ext cx="2314575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6695800" y="5701589"/>
            <a:ext cx="351366" cy="2864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893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357188" algn="l"/>
              </a:tabLst>
            </a:pPr>
            <a:r>
              <a:rPr lang="en-CA" dirty="0"/>
              <a:t>	</a:t>
            </a:r>
            <a:r>
              <a:rPr lang="en-CA" dirty="0" smtClean="0"/>
              <a:t>In this introductory project, we will: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Review pass-by-reference and pass-by-value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Describe remote logins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Give an introduction to Unix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Create a hello world program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Create a header file for a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Discuss bug fixing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Introduce five other functions and three statistical functions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Other features of classes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Templates</a:t>
            </a:r>
          </a:p>
          <a:p>
            <a:pPr lvl="1">
              <a:tabLst>
                <a:tab pos="357188" algn="l"/>
              </a:tabLst>
            </a:pPr>
            <a:r>
              <a:rPr lang="en-CA" dirty="0" smtClean="0"/>
              <a:t>Our testing environmen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5212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ello world!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At the shell, we can list the contents of the working directory:</a:t>
            </a:r>
            <a:endParaRPr lang="en-CA" dirty="0"/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hello.cpp</a:t>
            </a:r>
            <a:endParaRPr lang="en-US" altLang="en-US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We now want g++ to compile the source code into an executable file or program</a:t>
            </a:r>
            <a:endParaRPr lang="en-CA" dirty="0"/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g++ hello.cpp</a:t>
            </a:r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s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 err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hello.cpp</a:t>
            </a:r>
            <a:endParaRPr lang="en-US" altLang="en-US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Let us now execute the command</a:t>
            </a:r>
            <a:endParaRPr lang="en-CA" dirty="0"/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$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./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altLang="en-US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llo world!</a:t>
            </a:r>
            <a:endParaRPr lang="en-US" altLang="en-US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endParaRPr lang="en-CA" dirty="0"/>
          </a:p>
          <a:p>
            <a:pPr marL="363538" lvl="1" indent="-363538">
              <a:buNone/>
            </a:pP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5220072" y="4005064"/>
            <a:ext cx="3159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out</a:t>
            </a:r>
            <a:r>
              <a:rPr lang="en-CA" sz="2000" dirty="0" smtClean="0"/>
              <a:t>	</a:t>
            </a:r>
            <a:r>
              <a:rPr lang="en-CA" sz="2000" b="1" dirty="0" smtClean="0"/>
              <a:t>A</a:t>
            </a:r>
            <a:r>
              <a:rPr lang="en-CA" sz="2000" dirty="0" smtClean="0"/>
              <a:t>ssembler </a:t>
            </a:r>
            <a:r>
              <a:rPr lang="en-CA" sz="2000" b="1" dirty="0" smtClean="0"/>
              <a:t>out</a:t>
            </a:r>
            <a:r>
              <a:rPr lang="en-CA" sz="2000" dirty="0" smtClean="0"/>
              <a:t>put</a:t>
            </a:r>
          </a:p>
        </p:txBody>
      </p:sp>
    </p:spTree>
    <p:extLst>
      <p:ext uri="{BB962C8B-B14F-4D97-AF65-F5344CB8AC3E}">
        <p14:creationId xmlns:p14="http://schemas.microsoft.com/office/powerpoint/2010/main" val="273146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 pro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will now leave Unix and go back to Windows Visual Studio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First, launch Visual Studio and create a new project</a:t>
            </a:r>
          </a:p>
          <a:p>
            <a:pPr lvl="1"/>
            <a:r>
              <a:rPr lang="en-CA" dirty="0" smtClean="0"/>
              <a:t>Select a </a:t>
            </a:r>
            <a:r>
              <a:rPr lang="en-CA" b="1" i="1" dirty="0" smtClean="0"/>
              <a:t>General</a:t>
            </a:r>
            <a:r>
              <a:rPr lang="en-CA" dirty="0" smtClean="0"/>
              <a:t> project type</a:t>
            </a:r>
          </a:p>
          <a:p>
            <a:pPr lvl="1"/>
            <a:r>
              <a:rPr lang="en-CA" dirty="0" smtClean="0"/>
              <a:t>Use the </a:t>
            </a:r>
            <a:r>
              <a:rPr lang="en-CA" b="1" i="1" dirty="0" smtClean="0"/>
              <a:t>Empty Project </a:t>
            </a:r>
            <a:r>
              <a:rPr lang="en-CA" dirty="0" smtClean="0"/>
              <a:t>installed template</a:t>
            </a:r>
          </a:p>
          <a:p>
            <a:pPr lvl="1"/>
            <a:r>
              <a:rPr lang="en-CA" dirty="0" smtClean="0"/>
              <a:t>Use </a:t>
            </a:r>
            <a:r>
              <a:rPr lang="en-CA" b="1" dirty="0" smtClean="0"/>
              <a:t>Lab0</a:t>
            </a:r>
            <a:r>
              <a:rPr lang="en-CA" dirty="0" smtClean="0"/>
              <a:t> as the project name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</a:t>
            </a:r>
            <a:endParaRPr lang="en-CA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36"/>
          <a:stretch/>
        </p:blipFill>
        <p:spPr bwMode="auto">
          <a:xfrm>
            <a:off x="5220072" y="3644152"/>
            <a:ext cx="3857625" cy="3052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8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dding a header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is creates a project with locations for header, resource, and source files</a:t>
            </a:r>
          </a:p>
          <a:p>
            <a:pPr lvl="1"/>
            <a:r>
              <a:rPr lang="en-CA" dirty="0" smtClean="0"/>
              <a:t>We’ll use the first and third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First, let’s create a new header file:</a:t>
            </a:r>
          </a:p>
          <a:p>
            <a:pPr lvl="1"/>
            <a:r>
              <a:rPr lang="en-CA" dirty="0" smtClean="0"/>
              <a:t>Right-click on the </a:t>
            </a:r>
            <a:r>
              <a:rPr lang="en-CA" i="1" dirty="0" smtClean="0"/>
              <a:t>Header Files</a:t>
            </a:r>
            <a:r>
              <a:rPr lang="en-CA" dirty="0" smtClean="0"/>
              <a:t> folder</a:t>
            </a:r>
          </a:p>
          <a:p>
            <a:pPr lvl="1"/>
            <a:r>
              <a:rPr lang="en-CA" dirty="0" smtClean="0"/>
              <a:t>Select </a:t>
            </a:r>
            <a:r>
              <a:rPr lang="en-CA" i="1" dirty="0" smtClean="0"/>
              <a:t>Add</a:t>
            </a:r>
            <a:r>
              <a:rPr lang="en-US" altLang="en-US" i="1" dirty="0">
                <a:sym typeface="Arial" pitchFamily="34" charset="0"/>
              </a:rPr>
              <a:t>→</a:t>
            </a:r>
            <a:r>
              <a:rPr lang="en-CA" i="1" dirty="0" smtClean="0"/>
              <a:t>New Item…</a:t>
            </a:r>
          </a:p>
          <a:p>
            <a:pPr lvl="2"/>
            <a:r>
              <a:rPr lang="en-CA" dirty="0" smtClean="0"/>
              <a:t>This brings up the </a:t>
            </a:r>
            <a:br>
              <a:rPr lang="en-CA" dirty="0" smtClean="0"/>
            </a:br>
            <a:r>
              <a:rPr lang="en-CA" i="1" dirty="0" smtClean="0"/>
              <a:t>Add New Item</a:t>
            </a:r>
            <a:r>
              <a:rPr lang="en-CA" dirty="0" smtClean="0"/>
              <a:t> dialog</a:t>
            </a:r>
          </a:p>
          <a:p>
            <a:pPr lvl="1"/>
            <a:r>
              <a:rPr lang="en-CA" dirty="0" smtClean="0"/>
              <a:t>Select the </a:t>
            </a:r>
            <a:r>
              <a:rPr lang="en-CA" i="1" dirty="0" smtClean="0"/>
              <a:t>Header file (.h)</a:t>
            </a:r>
            <a:br>
              <a:rPr lang="en-CA" i="1" dirty="0" smtClean="0"/>
            </a:br>
            <a:r>
              <a:rPr lang="en-CA" dirty="0" smtClean="0"/>
              <a:t>template, enter the name</a:t>
            </a:r>
            <a:br>
              <a:rPr lang="en-CA" dirty="0" smtClean="0"/>
            </a:br>
            <a:r>
              <a:rPr lang="en-CA" dirty="0" smtClean="0"/>
              <a:t>     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dirty="0"/>
              <a:t/>
            </a:r>
            <a:br>
              <a:rPr lang="en-CA" dirty="0"/>
            </a:br>
            <a:r>
              <a:rPr lang="en-CA" dirty="0" smtClean="0"/>
              <a:t>and select </a:t>
            </a:r>
            <a:r>
              <a:rPr lang="en-CA" i="1" dirty="0" smtClean="0"/>
              <a:t>Add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</a:t>
            </a:r>
            <a:endParaRPr lang="en-CA" dirty="0"/>
          </a:p>
        </p:txBody>
      </p:sp>
      <p:pic>
        <p:nvPicPr>
          <p:cNvPr id="6146" name="Picture 2" descr="C:\Users\dwharder\Desktop\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636912"/>
            <a:ext cx="2305050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C:\Users\dwharder\Desktop\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640766"/>
            <a:ext cx="4981178" cy="318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990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the header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will fill the array class: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#ifndef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_H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#define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_H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rivat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public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size()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void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ppend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member function definitions go here...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endi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27984" y="3933056"/>
            <a:ext cx="44550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The </a:t>
            </a:r>
            <a:r>
              <a:rPr lang="en-CA" b="1" i="1" dirty="0" smtClean="0"/>
              <a:t>capacity</a:t>
            </a:r>
            <a:r>
              <a:rPr lang="en-CA" dirty="0" smtClean="0"/>
              <a:t> is the number of things the</a:t>
            </a:r>
          </a:p>
          <a:p>
            <a:r>
              <a:rPr lang="en-CA" dirty="0" smtClean="0"/>
              <a:t>container can hold, while the </a:t>
            </a:r>
            <a:r>
              <a:rPr lang="en-CA" b="1" i="1" dirty="0" smtClean="0"/>
              <a:t>size</a:t>
            </a:r>
            <a:r>
              <a:rPr lang="en-CA" dirty="0" smtClean="0"/>
              <a:t> is the</a:t>
            </a:r>
          </a:p>
          <a:p>
            <a:r>
              <a:rPr lang="en-CA" dirty="0" smtClean="0"/>
              <a:t>number of objects the container is holding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566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the header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The member function definitions follow:</a:t>
            </a:r>
            <a:endParaRPr lang="en-CA" dirty="0">
              <a:solidFill>
                <a:prstClr val="black"/>
              </a:solidFill>
            </a:endParaRPr>
          </a:p>
          <a:p>
            <a:pPr marL="1163638" lvl="2" indent="-363538">
              <a:buNone/>
            </a:pPr>
            <a:endParaRPr lang="en-CA" sz="12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Array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n ):</a:t>
            </a: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n ),</a:t>
            </a: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ew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),</a:t>
            </a: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0 ) 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does nothing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::size()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append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currently, entries 0, ...,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- 1 are occupied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++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6848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You can now save the header file</a:t>
            </a:r>
          </a:p>
          <a:p>
            <a:pPr lvl="1"/>
            <a:r>
              <a:rPr lang="en-CA" dirty="0" smtClean="0"/>
              <a:t>We want to execute a program, but the header file only contains the description of the array class—it doesn’t do anything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We have to create a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pp</a:t>
            </a:r>
            <a:r>
              <a:rPr lang="en-CA" dirty="0" smtClean="0"/>
              <a:t> file with a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main</a:t>
            </a:r>
            <a:r>
              <a:rPr lang="en-CA" dirty="0" smtClean="0"/>
              <a:t> function</a:t>
            </a:r>
          </a:p>
          <a:p>
            <a:pPr lvl="1"/>
            <a:r>
              <a:rPr lang="en-CA" dirty="0"/>
              <a:t>Right-click on the </a:t>
            </a:r>
            <a:r>
              <a:rPr lang="en-CA" i="1" dirty="0" smtClean="0"/>
              <a:t>Source Files</a:t>
            </a:r>
            <a:r>
              <a:rPr lang="en-CA" dirty="0" smtClean="0"/>
              <a:t> </a:t>
            </a:r>
            <a:r>
              <a:rPr lang="en-CA" dirty="0"/>
              <a:t>folder</a:t>
            </a:r>
          </a:p>
          <a:p>
            <a:pPr lvl="1"/>
            <a:r>
              <a:rPr lang="en-CA" dirty="0"/>
              <a:t>Select </a:t>
            </a:r>
            <a:r>
              <a:rPr lang="en-CA" i="1" dirty="0"/>
              <a:t>Add</a:t>
            </a:r>
            <a:r>
              <a:rPr lang="en-US" altLang="en-US" i="1" dirty="0">
                <a:sym typeface="Arial" pitchFamily="34" charset="0"/>
              </a:rPr>
              <a:t>→</a:t>
            </a:r>
            <a:r>
              <a:rPr lang="en-CA" i="1" dirty="0"/>
              <a:t>New Item…</a:t>
            </a:r>
          </a:p>
          <a:p>
            <a:pPr lvl="1"/>
            <a:r>
              <a:rPr lang="en-CA" dirty="0" smtClean="0"/>
              <a:t>Select </a:t>
            </a:r>
            <a:r>
              <a:rPr lang="en-CA" dirty="0"/>
              <a:t>the </a:t>
            </a:r>
            <a:r>
              <a:rPr lang="en-CA" i="1" dirty="0" smtClean="0"/>
              <a:t>C++ file (.</a:t>
            </a:r>
            <a:r>
              <a:rPr lang="en-CA" i="1" dirty="0" err="1" smtClean="0"/>
              <a:t>cpp</a:t>
            </a:r>
            <a:r>
              <a:rPr lang="en-CA" i="1" dirty="0" smtClean="0"/>
              <a:t>)</a:t>
            </a:r>
            <a:br>
              <a:rPr lang="en-CA" i="1" dirty="0" smtClean="0"/>
            </a:br>
            <a:r>
              <a:rPr lang="en-CA" dirty="0" smtClean="0"/>
              <a:t>template, name it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main.cpp</a:t>
            </a:r>
            <a:r>
              <a:rPr lang="en-CA" dirty="0" smtClean="0"/>
              <a:t>,</a:t>
            </a:r>
            <a:br>
              <a:rPr lang="en-CA" dirty="0" smtClean="0"/>
            </a:br>
            <a:r>
              <a:rPr lang="en-CA" dirty="0" smtClean="0"/>
              <a:t>and </a:t>
            </a:r>
            <a:r>
              <a:rPr lang="en-CA" dirty="0"/>
              <a:t>select </a:t>
            </a:r>
            <a:r>
              <a:rPr lang="en-CA" i="1" dirty="0"/>
              <a:t>Add</a:t>
            </a:r>
          </a:p>
          <a:p>
            <a:pPr marL="363538" indent="-363538">
              <a:buNone/>
            </a:pPr>
            <a:endParaRPr lang="en-CA" dirty="0" smtClean="0"/>
          </a:p>
        </p:txBody>
      </p:sp>
      <p:pic>
        <p:nvPicPr>
          <p:cNvPr id="8194" name="Picture 2" descr="C:\Users\dwharder\Desktop\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971" y="4077072"/>
            <a:ext cx="4242705" cy="2711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748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create an executable that adds entries into an array: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#include &lt;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#include "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// Create an array of size 10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Array info( 10 )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42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91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&lt;&lt; "The size of the array is now "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return 0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1785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must now:</a:t>
            </a:r>
          </a:p>
          <a:p>
            <a:pPr lvl="1"/>
            <a:r>
              <a:rPr lang="en-CA" dirty="0" smtClean="0"/>
              <a:t>Save all the files:</a:t>
            </a:r>
          </a:p>
          <a:p>
            <a:pPr marL="457200" lvl="1" indent="0">
              <a:buNone/>
            </a:pPr>
            <a:r>
              <a:rPr lang="en-CA" dirty="0" smtClean="0"/>
              <a:t>		</a:t>
            </a:r>
            <a:r>
              <a:rPr lang="en-CA" i="1" dirty="0" smtClean="0"/>
              <a:t>File</a:t>
            </a:r>
            <a:r>
              <a:rPr lang="en-US" altLang="en-US" i="1" dirty="0" smtClean="0">
                <a:sym typeface="Arial" pitchFamily="34" charset="0"/>
              </a:rPr>
              <a:t>→Save All     </a:t>
            </a:r>
            <a:r>
              <a:rPr lang="en-US" altLang="en-US" dirty="0" smtClean="0">
                <a:sym typeface="Arial" pitchFamily="34" charset="0"/>
              </a:rPr>
              <a:t>or     Shift-Ctrl-s or </a:t>
            </a:r>
            <a:endParaRPr lang="en-CA" i="1" dirty="0"/>
          </a:p>
          <a:p>
            <a:pPr lvl="1"/>
            <a:r>
              <a:rPr lang="en-CA" dirty="0" smtClean="0"/>
              <a:t>Attempt to build the solution:</a:t>
            </a:r>
          </a:p>
          <a:p>
            <a:pPr marL="457200" lvl="1" indent="0">
              <a:buNone/>
            </a:pPr>
            <a:r>
              <a:rPr lang="en-CA" dirty="0"/>
              <a:t>		</a:t>
            </a:r>
            <a:r>
              <a:rPr lang="en-CA" i="1" dirty="0" smtClean="0"/>
              <a:t>Build</a:t>
            </a:r>
            <a:r>
              <a:rPr lang="en-US" altLang="en-US" i="1" dirty="0" smtClean="0">
                <a:sym typeface="Arial" pitchFamily="34" charset="0"/>
              </a:rPr>
              <a:t>→Build Solution      </a:t>
            </a:r>
            <a:r>
              <a:rPr lang="en-US" altLang="en-US" dirty="0" smtClean="0">
                <a:sym typeface="Arial" pitchFamily="34" charset="0"/>
              </a:rPr>
              <a:t>or      F7 </a:t>
            </a:r>
            <a:r>
              <a:rPr lang="en-US" altLang="en-US" dirty="0">
                <a:sym typeface="Arial" pitchFamily="34" charset="0"/>
              </a:rPr>
              <a:t>or </a:t>
            </a:r>
            <a:endParaRPr lang="en-US" altLang="en-US" dirty="0" smtClean="0">
              <a:sym typeface="Arial" pitchFamily="34" charset="0"/>
            </a:endParaRPr>
          </a:p>
          <a:p>
            <a:pPr marL="457200" lvl="1" indent="0">
              <a:buNone/>
            </a:pPr>
            <a:endParaRPr lang="en-US" i="1" dirty="0">
              <a:sym typeface="Arial" pitchFamily="34" charset="0"/>
            </a:endParaRPr>
          </a:p>
          <a:p>
            <a:pPr lvl="1"/>
            <a:r>
              <a:rPr lang="en-US" dirty="0" smtClean="0">
                <a:sym typeface="Arial" pitchFamily="34" charset="0"/>
              </a:rPr>
              <a:t>Note:  if the </a:t>
            </a:r>
            <a:r>
              <a:rPr lang="en-US" i="1" dirty="0" smtClean="0">
                <a:sym typeface="Arial" pitchFamily="34" charset="0"/>
              </a:rPr>
              <a:t>Build Solution </a:t>
            </a:r>
            <a:r>
              <a:rPr lang="en-US" dirty="0" smtClean="0">
                <a:sym typeface="Arial" pitchFamily="34" charset="0"/>
              </a:rPr>
              <a:t>icon does not appear in your toolbar, select</a:t>
            </a:r>
          </a:p>
          <a:p>
            <a:pPr marL="457200" lvl="1" indent="0">
              <a:buNone/>
            </a:pPr>
            <a:r>
              <a:rPr lang="en-US" dirty="0">
                <a:sym typeface="Arial" pitchFamily="34" charset="0"/>
              </a:rPr>
              <a:t>	</a:t>
            </a:r>
            <a:r>
              <a:rPr lang="en-US" dirty="0" smtClean="0">
                <a:sym typeface="Arial" pitchFamily="34" charset="0"/>
              </a:rPr>
              <a:t>	</a:t>
            </a:r>
            <a:r>
              <a:rPr lang="en-CA" i="1" dirty="0" smtClean="0"/>
              <a:t>View</a:t>
            </a:r>
            <a:r>
              <a:rPr lang="en-US" altLang="en-US" i="1" dirty="0" smtClean="0">
                <a:sym typeface="Arial" pitchFamily="34" charset="0"/>
              </a:rPr>
              <a:t>→</a:t>
            </a:r>
            <a:r>
              <a:rPr lang="en-CA" altLang="en-US" i="1" dirty="0" smtClean="0">
                <a:sym typeface="Arial" pitchFamily="34" charset="0"/>
              </a:rPr>
              <a:t>Toolbars</a:t>
            </a:r>
            <a:r>
              <a:rPr lang="en-US" altLang="en-US" i="1" dirty="0" smtClean="0">
                <a:sym typeface="Arial" pitchFamily="34" charset="0"/>
              </a:rPr>
              <a:t>→</a:t>
            </a:r>
            <a:r>
              <a:rPr lang="en-CA" altLang="en-US" i="1" dirty="0" smtClean="0">
                <a:sym typeface="Arial" pitchFamily="34" charset="0"/>
              </a:rPr>
              <a:t>Build</a:t>
            </a:r>
            <a:endParaRPr lang="en-CA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988840"/>
            <a:ext cx="16192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6646102" y="2255185"/>
            <a:ext cx="351366" cy="2864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000375"/>
            <a:ext cx="952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6757122" y="2999666"/>
            <a:ext cx="351366" cy="2864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330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compiler will now attempt to build a solution and the output appears in the lower output panel</a:t>
            </a:r>
          </a:p>
          <a:p>
            <a:pPr lvl="1"/>
            <a:r>
              <a:rPr lang="en-CA" dirty="0" smtClean="0"/>
              <a:t>For a successful build, the output will be something like: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------ Build started: Project: Lab0, Configuration: Debug Win32 ------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Compiling...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main.cpp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Linking...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LINK : C:\Users\dwharder\Documents\Visual Studio 2008\Projects\Lab0\Debug\Lab0.exe not </a:t>
            </a:r>
            <a:r>
              <a:rPr lang="en-CA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und  1&gt;Embedding </a:t>
            </a: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manifest...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Build log was saved at "file://c:\Users\dwharder\Documents\Visual Studio </a:t>
            </a:r>
            <a:r>
              <a:rPr lang="en-CA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008\Projects\Lab0\</a:t>
            </a:r>
            <a:endParaRPr lang="en-CA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&gt;Lab0 - 0 error(s), 0 warning(s)</a:t>
            </a:r>
          </a:p>
          <a:p>
            <a:pPr marL="57150" indent="0">
              <a:buNone/>
            </a:pP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========= Build: 1 succeeded, 0 failed, 0 up-to-date, 0 skipped ==========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4802505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 Build: </a:t>
            </a:r>
            <a:r>
              <a:rPr lang="en-CA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succeeded</a:t>
            </a:r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, 0 failed, 0 up-to-date, 0 skipped =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60013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compiler will now attempt to build a solution and the output appears in the lower output panel</a:t>
            </a:r>
          </a:p>
          <a:p>
            <a:pPr lvl="1"/>
            <a:r>
              <a:rPr lang="en-CA" dirty="0" smtClean="0"/>
              <a:t>For an unsuccessful build, the compiler will try to tell you something about the error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------ Build started: Project: Lab0, Configuration: Debug Win32 ------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Compiling...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main.cpp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c:\users\dwharder\documents\visual studio 2008\projects\lab0\lab0\main.cpp(8) : error C2065: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8) : error C2146: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8) : error C3861: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10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065 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10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228 1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   type is ''unknown-type''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c:\users\dwharder\documents\visual studio 2008\projects\lab0\lab0\main.cpp(11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065 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11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228 1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   type is ''unknown-type''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c:\users\dwharder\documents\visual studio 2008\projects\lab0\lab0\main.cpp(12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065 1&gt;c:\users\dwharder\documents\visual studio 2008\projects\lab0\lab0\main.cpp(12) : error C2228</a:t>
            </a:r>
          </a:p>
          <a:p>
            <a:pPr marL="57150" indent="0">
              <a:buNone/>
            </a:pP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        type is ''unknown-type''</a:t>
            </a:r>
          </a:p>
          <a:p>
            <a:pPr marL="57150" indent="0">
              <a:buNone/>
            </a:pP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c</a:t>
            </a: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:\users\dwharder\documents\visual studio 2008\projects\lab0\lab0\main.cpp(13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065</a:t>
            </a:r>
            <a:endParaRPr lang="en-CA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c:\users\dwharder\documents\visual studio 2008\projects\lab0\lab0\main.cpp(13) : error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228</a:t>
            </a:r>
            <a:endParaRPr lang="en-CA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        type is ''unknown-type''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Build log was saved at "file://c:\Users\dwharder\Documents\Visual Studio </a:t>
            </a:r>
            <a:r>
              <a:rPr lang="en-CA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008\Projects\Lab0\</a:t>
            </a:r>
            <a:endParaRPr lang="en-CA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&gt;Lab0 - 11 error(s), 0 warning(s)</a:t>
            </a:r>
          </a:p>
          <a:p>
            <a:pPr marL="57150" indent="0">
              <a:buNone/>
            </a:pPr>
            <a:r>
              <a:rPr lang="en-CA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========= Build: 0 succeeded, 1 failed, 0 up-to-date, 0 skipped ==========</a:t>
            </a:r>
          </a:p>
        </p:txBody>
      </p:sp>
      <p:sp>
        <p:nvSpPr>
          <p:cNvPr id="5" name="Rectangle 4"/>
          <p:cNvSpPr/>
          <p:nvPr/>
        </p:nvSpPr>
        <p:spPr>
          <a:xfrm>
            <a:off x="539552" y="6093296"/>
            <a:ext cx="8136904" cy="36933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>
            <a:spAutoFit/>
          </a:bodyPr>
          <a:lstStyle/>
          <a:p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 Build: 0 succeeded, </a:t>
            </a:r>
            <a:r>
              <a:rPr lang="en-CA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failed</a:t>
            </a:r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, 0 up-to-date, 0 skipped =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27041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84274" y="3573016"/>
            <a:ext cx="4832059" cy="3258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afety firs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 smtClean="0"/>
              <a:t>	This is RCH 108 and in case of an emergency:</a:t>
            </a:r>
          </a:p>
          <a:p>
            <a:pPr lvl="1"/>
            <a:r>
              <a:rPr lang="en-CA" dirty="0" smtClean="0"/>
              <a:t>There two room exits and four available building exits</a:t>
            </a:r>
          </a:p>
          <a:p>
            <a:pPr lvl="2"/>
            <a:r>
              <a:rPr lang="en-CA" dirty="0"/>
              <a:t>Exit promptly and </a:t>
            </a:r>
            <a:r>
              <a:rPr lang="en-CA" dirty="0" smtClean="0"/>
              <a:t>orderly if </a:t>
            </a:r>
            <a:r>
              <a:rPr lang="en-CA" dirty="0"/>
              <a:t>a fire alarm goes off</a:t>
            </a:r>
          </a:p>
          <a:p>
            <a:pPr lvl="1"/>
            <a:r>
              <a:rPr lang="en-CA" dirty="0" smtClean="0"/>
              <a:t>Emergency information posters are at both doors</a:t>
            </a:r>
          </a:p>
          <a:p>
            <a:pPr lvl="2"/>
            <a:r>
              <a:rPr lang="en-CA" dirty="0" smtClean="0"/>
              <a:t>The location of the first-aid kit is listed on the </a:t>
            </a:r>
            <a:r>
              <a:rPr lang="en-CA" i="1" dirty="0" smtClean="0"/>
              <a:t>First Aid Emergency Procedures </a:t>
            </a:r>
            <a:r>
              <a:rPr lang="en-CA" dirty="0" smtClean="0"/>
              <a:t>poster</a:t>
            </a:r>
          </a:p>
          <a:p>
            <a:pPr lvl="1"/>
            <a:r>
              <a:rPr lang="en-CA" dirty="0" smtClean="0"/>
              <a:t>A phone is in the back room </a:t>
            </a:r>
          </a:p>
          <a:p>
            <a:pPr lvl="2"/>
            <a:r>
              <a:rPr lang="en-CA" dirty="0" smtClean="0"/>
              <a:t>Call 911 in an emergency</a:t>
            </a:r>
          </a:p>
          <a:p>
            <a:pPr lvl="1"/>
            <a:r>
              <a:rPr lang="en-CA" dirty="0" smtClean="0"/>
              <a:t>Fire extinguishers are located</a:t>
            </a:r>
            <a:br>
              <a:rPr lang="en-CA" dirty="0" smtClean="0"/>
            </a:br>
            <a:r>
              <a:rPr lang="en-CA" dirty="0" smtClean="0"/>
              <a:t>in the hallways towards the</a:t>
            </a:r>
            <a:br>
              <a:rPr lang="en-CA" dirty="0" smtClean="0"/>
            </a:br>
            <a:r>
              <a:rPr lang="en-CA" dirty="0" smtClean="0"/>
              <a:t>building exits</a:t>
            </a:r>
          </a:p>
        </p:txBody>
      </p:sp>
    </p:spTree>
    <p:extLst>
      <p:ext uri="{BB962C8B-B14F-4D97-AF65-F5344CB8AC3E}">
        <p14:creationId xmlns:p14="http://schemas.microsoft.com/office/powerpoint/2010/main" val="9890293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http://gyropsychology.com/blog/wp-content/uploads/2013/11/nursery-rhy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0" y="692697"/>
            <a:ext cx="9144209" cy="616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bg1"/>
                </a:solidFill>
              </a:rPr>
              <a:t>Creating an executable file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b="1" dirty="0" smtClean="0"/>
              <a:t>	</a:t>
            </a:r>
            <a:r>
              <a:rPr lang="en-CA" b="1" dirty="0" smtClean="0">
                <a:solidFill>
                  <a:schemeClr val="bg1"/>
                </a:solidFill>
              </a:rPr>
              <a:t>One option...</a:t>
            </a:r>
          </a:p>
        </p:txBody>
      </p:sp>
      <p:sp>
        <p:nvSpPr>
          <p:cNvPr id="6" name="Rectangle 5"/>
          <p:cNvSpPr/>
          <p:nvPr/>
        </p:nvSpPr>
        <p:spPr>
          <a:xfrm rot="16200000">
            <a:off x="6103168" y="3842048"/>
            <a:ext cx="54543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chemeClr val="tx2">
                    <a:lumMod val="20000"/>
                    <a:lumOff val="80000"/>
                  </a:schemeClr>
                </a:solidFill>
              </a:rPr>
              <a:t>http://gyropsychology.com/blog/managing-temper-tantrums/</a:t>
            </a:r>
          </a:p>
        </p:txBody>
      </p:sp>
    </p:spTree>
    <p:extLst>
      <p:ext uri="{BB962C8B-B14F-4D97-AF65-F5344CB8AC3E}">
        <p14:creationId xmlns:p14="http://schemas.microsoft.com/office/powerpoint/2010/main" val="46995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…or you start reading the first line of the errors:</a:t>
            </a:r>
          </a:p>
          <a:p>
            <a:pPr marL="57150" indent="0">
              <a:buNone/>
            </a:pPr>
            <a:r>
              <a:rPr lang="en-CA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&gt;c:\users\</a:t>
            </a:r>
            <a:r>
              <a:rPr lang="en-CA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whr</a:t>
            </a:r>
            <a:r>
              <a:rPr lang="en-CA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projects\lab0\lab0\main.cpp(8</a:t>
            </a: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 : error C2065: '</a:t>
            </a:r>
            <a:r>
              <a:rPr lang="en-CA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y</a:t>
            </a:r>
            <a:r>
              <a:rPr lang="en-CA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' : undeclared identifier</a:t>
            </a:r>
          </a:p>
          <a:p>
            <a:pPr marL="57150" indent="0">
              <a:buNone/>
            </a:pPr>
            <a:endParaRPr lang="en-CA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endParaRPr lang="en-CA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endParaRPr lang="en-CA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endParaRPr lang="en-CA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7150" indent="0">
              <a:buNone/>
            </a:pPr>
            <a:endParaRPr lang="en-CA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It tells you: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The file name	</a:t>
            </a:r>
            <a:r>
              <a:rPr lang="en-CA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.cpp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The line number	</a:t>
            </a:r>
            <a:r>
              <a:rPr lang="en-CA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The problem:	</a:t>
            </a:r>
            <a:r>
              <a:rPr lang="en-CA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CA" dirty="0" err="1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y</a:t>
            </a:r>
            <a:r>
              <a:rPr lang="en-CA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 is not declared</a:t>
            </a:r>
            <a:endParaRPr lang="en-CA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63538" lvl="0" indent="-363538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If you double-click on the error, it highlights line 8 in the file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.cpp</a:t>
            </a:r>
            <a:endParaRPr lang="en-CA" dirty="0" smtClean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2492896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indent="0">
              <a:buNone/>
            </a:pPr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main.cpp(8) : error C2065: '</a:t>
            </a:r>
            <a:r>
              <a:rPr lang="en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y</a:t>
            </a:r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' : undeclared identifier</a:t>
            </a:r>
          </a:p>
        </p:txBody>
      </p:sp>
    </p:spTree>
    <p:extLst>
      <p:ext uri="{BB962C8B-B14F-4D97-AF65-F5344CB8AC3E}">
        <p14:creationId xmlns:p14="http://schemas.microsoft.com/office/powerpoint/2010/main" val="201236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compiler does not immediately stop when it finds an error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t attempts to continue, perhaps giving further information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n others, the first error causes subsequent errors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n this case, fixing the first error corrects all the remaining errors</a:t>
            </a:r>
          </a:p>
        </p:txBody>
      </p:sp>
    </p:spTree>
    <p:extLst>
      <p:ext uri="{BB962C8B-B14F-4D97-AF65-F5344CB8AC3E}">
        <p14:creationId xmlns:p14="http://schemas.microsoft.com/office/powerpoint/2010/main" val="163750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now want to execute the program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Select </a:t>
            </a:r>
            <a:r>
              <a:rPr lang="en-CA" i="1" dirty="0" smtClean="0"/>
              <a:t>Debug</a:t>
            </a:r>
            <a:r>
              <a:rPr lang="en-US" altLang="en-US" i="1" dirty="0" smtClean="0">
                <a:sym typeface="Arial" pitchFamily="34" charset="0"/>
              </a:rPr>
              <a:t>→Start Debugging      </a:t>
            </a:r>
            <a:r>
              <a:rPr lang="en-US" altLang="en-US" dirty="0" smtClean="0">
                <a:sym typeface="Arial" pitchFamily="34" charset="0"/>
              </a:rPr>
              <a:t>or      F5    or </a:t>
            </a:r>
            <a:endParaRPr lang="en-CA" i="1" dirty="0"/>
          </a:p>
          <a:p>
            <a:pPr lvl="1"/>
            <a:endParaRPr lang="en-CA" dirty="0" smtClean="0">
              <a:solidFill>
                <a:prstClr val="black"/>
              </a:solidFill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A black window appears and disappears </a:t>
            </a:r>
          </a:p>
          <a:p>
            <a:pPr lvl="2"/>
            <a:r>
              <a:rPr lang="en-CA" dirty="0" smtClean="0">
                <a:solidFill>
                  <a:prstClr val="black"/>
                </a:solidFill>
              </a:rPr>
              <a:t>We need to get it to pause before exiting</a:t>
            </a:r>
          </a:p>
          <a:p>
            <a:pPr lvl="2"/>
            <a:endParaRPr lang="en-CA" dirty="0">
              <a:solidFill>
                <a:prstClr val="black"/>
              </a:solidFill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At the end of your main function, add: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193" y="1844824"/>
            <a:ext cx="14001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6468922" y="1881895"/>
            <a:ext cx="351366" cy="2864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2752751" y="4172887"/>
            <a:ext cx="3075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system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"pause" );</a:t>
            </a:r>
          </a:p>
          <a:p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return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0;</a:t>
            </a: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875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ating an executable f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 we see:</a:t>
            </a:r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endParaRPr lang="en-CA" dirty="0"/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system( "pause" )</a:t>
            </a:r>
            <a:r>
              <a:rPr lang="en-CA" dirty="0" smtClean="0"/>
              <a:t> generates the</a:t>
            </a: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	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Press any key to continue . . 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935" y="2204864"/>
            <a:ext cx="64484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355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18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800">
                <a:uFill>
                  <a:solidFill/>
                </a:uFill>
              </a:rPr>
              <a:t>Default values of parameters</a:t>
            </a:r>
          </a:p>
        </p:txBody>
      </p:sp>
      <p:sp>
        <p:nvSpPr>
          <p:cNvPr id="8" name="Shape 182"/>
          <p:cNvSpPr txBox="1">
            <a:spLocks/>
          </p:cNvSpPr>
          <p:nvPr/>
        </p:nvSpPr>
        <p:spPr bwMode="auto">
          <a:xfrm>
            <a:off x="457200" y="1600200"/>
            <a:ext cx="8229600" cy="506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3588" lvl="1" indent="-363538">
              <a:buFont typeface="Arial" charset="0"/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Currently, explicitly pass the capacity of the array</a:t>
            </a: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18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 info( 10 );</a:t>
            </a:r>
            <a:endParaRPr lang="en-CA" sz="1800" dirty="0" smtClean="0">
              <a:uFill>
                <a:solidFill/>
              </a:uFill>
            </a:endParaRPr>
          </a:p>
          <a:p>
            <a:pPr marL="363538" indent="-363538">
              <a:buFont typeface="Arial" charset="0"/>
              <a:buNone/>
              <a:defRPr sz="1800">
                <a:uFillTx/>
              </a:defRPr>
            </a:pPr>
            <a:endParaRPr lang="en-CA" dirty="0" smtClean="0">
              <a:uFill>
                <a:solidFill/>
              </a:uFill>
            </a:endParaRPr>
          </a:p>
          <a:p>
            <a:pPr marL="763588" lvl="1" indent="-363538">
              <a:buFont typeface="Arial" charset="0"/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What happens if the user attempts to call</a:t>
            </a: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 info;</a:t>
            </a:r>
            <a:endParaRPr lang="en-CA" sz="2000" dirty="0" smtClean="0">
              <a:uFill>
                <a:solidFill/>
              </a:uFill>
            </a:endParaRPr>
          </a:p>
          <a:p>
            <a:pPr marL="363538" indent="-363538">
              <a:buFont typeface="Arial" charset="0"/>
              <a:buNone/>
              <a:defRPr sz="1800">
                <a:uFillTx/>
              </a:defRPr>
            </a:pPr>
            <a:endParaRPr lang="en-CA" sz="1800" dirty="0" smtClean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Currently, this causes a compilation error:</a:t>
            </a: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1400" dirty="0" smtClean="0">
                <a:uFill>
                  <a:solidFill/>
                </a:uFill>
                <a:latin typeface="Consolas" panose="020B0609020204030204" pitchFamily="49" charset="0"/>
                <a:ea typeface="Courier"/>
                <a:cs typeface="Consolas" panose="020B0609020204030204" pitchFamily="49" charset="0"/>
                <a:sym typeface="Courier"/>
              </a:rPr>
              <a:t>1&gt;c:\users\dwharder\documents\visual studio 2008\projects\lab0\</a:t>
            </a:r>
            <a:br>
              <a:rPr lang="en-CA" sz="1400" dirty="0" smtClean="0">
                <a:uFill>
                  <a:solidFill/>
                </a:uFill>
                <a:latin typeface="Consolas" panose="020B0609020204030204" pitchFamily="49" charset="0"/>
                <a:ea typeface="Courier"/>
                <a:cs typeface="Consolas" panose="020B0609020204030204" pitchFamily="49" charset="0"/>
                <a:sym typeface="Courier"/>
              </a:rPr>
            </a:br>
            <a:r>
              <a:rPr lang="en-CA" sz="1400" dirty="0" smtClean="0">
                <a:uFill>
                  <a:solidFill/>
                </a:uFill>
                <a:latin typeface="Consolas" panose="020B0609020204030204" pitchFamily="49" charset="0"/>
                <a:ea typeface="Courier"/>
                <a:cs typeface="Consolas" panose="020B0609020204030204" pitchFamily="49" charset="0"/>
                <a:sym typeface="Courier"/>
              </a:rPr>
              <a:t>    lab0\main.cpp(8) : error C2512:</a:t>
            </a: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1400" dirty="0" smtClean="0">
                <a:uFill>
                  <a:solidFill/>
                </a:uFill>
                <a:latin typeface="Consolas" panose="020B0609020204030204" pitchFamily="49" charset="0"/>
                <a:ea typeface="Courier"/>
                <a:cs typeface="Consolas" panose="020B0609020204030204" pitchFamily="49" charset="0"/>
                <a:sym typeface="Courier"/>
              </a:rPr>
              <a:t>'Array' : </a:t>
            </a:r>
            <a:r>
              <a:rPr lang="en-CA" sz="1400" b="1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 panose="020B0609020204030204" pitchFamily="49" charset="0"/>
                <a:ea typeface="Courier"/>
                <a:cs typeface="Consolas" panose="020B0609020204030204" pitchFamily="49" charset="0"/>
                <a:sym typeface="Courier"/>
              </a:rPr>
              <a:t>no appropriate default constructor available</a:t>
            </a:r>
            <a:endParaRPr lang="en-CA" sz="1400" dirty="0" smtClean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Font typeface="Arial" charset="0"/>
              <a:buNone/>
              <a:defRPr sz="1800">
                <a:uFillTx/>
              </a:defRPr>
            </a:pPr>
            <a:endParaRPr lang="en-CA" sz="1800" dirty="0" smtClean="0">
              <a:uFill>
                <a:solidFill/>
              </a:uFill>
            </a:endParaRPr>
          </a:p>
          <a:p>
            <a:pPr marL="363538" indent="-363538">
              <a:buFont typeface="Arial" charset="0"/>
              <a:buNone/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			This says, there is no constructor that takes no arguments</a:t>
            </a:r>
            <a:endParaRPr lang="en-CA" dirty="0"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224517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8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800" dirty="0">
                <a:uFill>
                  <a:solidFill/>
                </a:uFill>
              </a:rPr>
              <a:t>Default values of parameters</a:t>
            </a:r>
          </a:p>
        </p:txBody>
      </p:sp>
      <p:sp>
        <p:nvSpPr>
          <p:cNvPr id="3" name="Shape 186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2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3538" indent="-363538">
              <a:buFont typeface="Arial" charset="0"/>
              <a:buNone/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	</a:t>
            </a:r>
            <a:r>
              <a:rPr lang="en-CA" sz="8000" dirty="0" smtClean="0">
                <a:uFill>
                  <a:solidFill/>
                </a:uFill>
              </a:rPr>
              <a:t>We have two options:</a:t>
            </a:r>
          </a:p>
          <a:p>
            <a:pPr lvl="1">
              <a:defRPr sz="1800">
                <a:uFillTx/>
              </a:defRPr>
            </a:pPr>
            <a:r>
              <a:rPr lang="en-CA" sz="7200" dirty="0" smtClean="0">
                <a:uFill>
                  <a:solidFill/>
                </a:uFill>
              </a:rPr>
              <a:t>Consider this a user error—the user failed to provide an array capacity</a:t>
            </a:r>
          </a:p>
          <a:p>
            <a:pPr lvl="1">
              <a:defRPr sz="1800">
                <a:uFillTx/>
              </a:defRPr>
            </a:pPr>
            <a:r>
              <a:rPr lang="en-CA" sz="7200" dirty="0" smtClean="0">
                <a:uFill>
                  <a:solidFill/>
                </a:uFill>
              </a:rPr>
              <a:t>Declare a default value for the </a:t>
            </a:r>
            <a:r>
              <a:rPr lang="en-CA" sz="7200" dirty="0" smtClean="0">
                <a:uFill>
                  <a:solidFill/>
                </a:uFill>
              </a:rPr>
              <a:t>parameter</a:t>
            </a:r>
            <a:endParaRPr lang="en-CA" sz="7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endParaRPr lang="en-CA" sz="7200" dirty="0" smtClean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363538" indent="-363538"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</a:rPr>
              <a:t>	</a:t>
            </a:r>
            <a:r>
              <a:rPr lang="en-CA" sz="8000" dirty="0" smtClean="0">
                <a:uFill>
                  <a:solidFill/>
                </a:uFill>
              </a:rPr>
              <a:t>To specify the default value, we do so in the class definition: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endParaRPr lang="en-CA" sz="6200" dirty="0" smtClean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class Array {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private: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_capacity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*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_size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endParaRPr lang="en-CA" sz="6200" dirty="0" smtClean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public: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Array(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CA" sz="6200" b="1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= 10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size() const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void append( </a:t>
            </a:r>
            <a:r>
              <a:rPr lang="en-CA" sz="62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;</a:t>
            </a:r>
            <a:endParaRPr lang="en-CA" sz="6200" dirty="0" smtClean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Font typeface="Arial" charset="0"/>
              <a:buNone/>
              <a:defRPr sz="1800">
                <a:uFillTx/>
              </a:defRPr>
            </a:pPr>
            <a:r>
              <a:rPr lang="en-CA" sz="62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;</a:t>
            </a:r>
            <a:endParaRPr lang="en-CA" sz="62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6226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uFill>
                  <a:solidFill/>
                </a:uFill>
              </a:rPr>
              <a:t>Correcting a possible erro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</a:t>
            </a:r>
            <a:r>
              <a:rPr lang="en-CA" dirty="0" smtClean="0">
                <a:uFill>
                  <a:solidFill/>
                </a:uFill>
              </a:rPr>
              <a:t>What </a:t>
            </a:r>
            <a:r>
              <a:rPr lang="en-CA" dirty="0">
                <a:uFill>
                  <a:solidFill/>
                </a:uFill>
              </a:rPr>
              <a:t>do we do if the user does:</a:t>
            </a: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 info( 0 );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 info( -5 );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endParaRPr lang="en-CA"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solidFill>
                  <a:prstClr val="black"/>
                </a:solidFill>
                <a:uFill>
                  <a:solidFill/>
                </a:uFill>
              </a:rPr>
              <a:t>It makes sense that the capacity should be at least 1:</a:t>
            </a:r>
            <a:endParaRPr lang="en-CA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Array( 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n ):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_capacity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 </a:t>
            </a:r>
            <a:r>
              <a:rPr lang="en-CA" b="1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std::max( 1, n )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),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new 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_capacity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 ),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_size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 0 ) {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// does nothing</a:t>
            </a:r>
            <a:endParaRPr lang="en-CA" sz="2000" dirty="0">
              <a:uFill>
                <a:solidFill/>
              </a:uFill>
            </a:endParaRP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</a:t>
            </a:r>
          </a:p>
          <a:p>
            <a:pPr marL="363537" lvl="2" indent="436562">
              <a:spcBef>
                <a:spcPts val="300"/>
              </a:spcBef>
              <a:buNone/>
              <a:defRPr sz="1800">
                <a:uFillTx/>
              </a:defRPr>
            </a:pPr>
            <a:endParaRPr lang="en-CA" sz="14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742949" lvl="1" indent="-342900">
              <a:spcBef>
                <a:spcPts val="300"/>
              </a:spcBef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We must now also include a library with </a:t>
            </a:r>
            <a:r>
              <a:rPr lang="en-CA" dirty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std::max</a:t>
            </a:r>
          </a:p>
          <a:p>
            <a:pPr marL="400050" lvl="1" indent="-1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	#include &lt;algorithm&gt;</a:t>
            </a:r>
          </a:p>
          <a:p>
            <a:pPr marL="355600" indent="-35560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4713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rrecting another possible erro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Consider: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append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currently, entries 0, ...,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- 1 are occupied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++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and the function</a:t>
            </a:r>
            <a:endParaRPr lang="en-CA" dirty="0">
              <a:solidFill>
                <a:prstClr val="black"/>
              </a:solidFill>
            </a:endParaRPr>
          </a:p>
          <a:p>
            <a:pPr marL="1163638" lvl="2" indent="-363538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info( </a:t>
            </a:r>
            <a:r>
              <a:rPr lang="en-CA" sz="140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en-CA" sz="14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0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"The size is "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91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rrecting another possible erro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Neither C nor C++ care if you go outside the bounds of your array</a:t>
            </a:r>
          </a:p>
          <a:p>
            <a:pPr lvl="1"/>
            <a:r>
              <a:rPr lang="en-CA" dirty="0" smtClean="0"/>
              <a:t>Suppose you allocate an array of 10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err="1" smtClean="0"/>
              <a:t>s</a:t>
            </a:r>
            <a:r>
              <a:rPr lang="en-CA" dirty="0" smtClean="0"/>
              <a:t> (40 bytes)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10];</a:t>
            </a:r>
          </a:p>
          <a:p>
            <a:pPr marL="457200" lvl="1" indent="0">
              <a:buNone/>
            </a:pPr>
            <a:endParaRPr lang="en-CA" dirty="0"/>
          </a:p>
          <a:p>
            <a:pPr lvl="1"/>
            <a:r>
              <a:rPr lang="en-CA" dirty="0" smtClean="0"/>
              <a:t>Suppos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/>
              <a:t> is now assigned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78</a:t>
            </a:r>
            <a:endParaRPr lang="en-CA" dirty="0" smtClean="0"/>
          </a:p>
        </p:txBody>
      </p:sp>
      <p:pic>
        <p:nvPicPr>
          <p:cNvPr id="31746" name="Picture 2" descr="C:\Users\dwharder\Desktop\v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132856"/>
            <a:ext cx="736600" cy="432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36874" y="2636911"/>
            <a:ext cx="1640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CA" sz="14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78</a:t>
            </a:r>
            <a:endParaRPr lang="en-CA" sz="14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32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Project requirement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ject requirements includ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bmissions are individual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You can work together, but the authoring of code must be done al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jects 1, 2, 3, 4 are due at 22:00 (10:00 PM) on the Tuesday immediately following the laboratory corresponding with the projec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ject 5 is due at midnight on the last day of clas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ject submissions are through Lear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Drop box is open for late submissions until 6:00 AM the next morning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submissions are compiled and graded on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linux.uwaterloo.ca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ject details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.uwaterloo.ca/~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ads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/Projects/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86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rrecting another possible erro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Suppose you access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5]</a:t>
            </a:r>
            <a:endParaRPr lang="en-CA" dirty="0" smtClean="0"/>
          </a:p>
          <a:p>
            <a:pPr lvl="1"/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78 + 5 × 4 = 0x0039af8c</a:t>
            </a:r>
            <a:r>
              <a:rPr lang="en-CA" dirty="0" smtClean="0"/>
              <a:t> is calculated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3275" lvl="1" indent="-346075"/>
            <a:r>
              <a:rPr lang="en-CA" dirty="0" smtClean="0"/>
              <a:t>Whatever is there is accessed</a:t>
            </a:r>
          </a:p>
          <a:p>
            <a:pPr lvl="1"/>
            <a:endParaRPr lang="en-CA" dirty="0" smtClean="0">
              <a:solidFill>
                <a:prstClr val="black"/>
              </a:solidFill>
            </a:endParaRPr>
          </a:p>
          <a:p>
            <a:pPr marL="358775" indent="-358775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Suppose you access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10]</a:t>
            </a:r>
            <a:endParaRPr lang="en-CA" dirty="0"/>
          </a:p>
          <a:p>
            <a:pPr lvl="1"/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x0039af78 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 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×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 = 0x0039afa0</a:t>
            </a:r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3275" lvl="1" indent="-346075"/>
            <a:r>
              <a:rPr lang="en-CA" dirty="0"/>
              <a:t>Whatever is there is </a:t>
            </a:r>
            <a:r>
              <a:rPr lang="en-CA" dirty="0" smtClean="0"/>
              <a:t>accessed</a:t>
            </a:r>
          </a:p>
          <a:p>
            <a:pPr marL="803275" lvl="1" indent="-346075"/>
            <a:endParaRPr lang="en-CA" dirty="0"/>
          </a:p>
          <a:p>
            <a:pPr marL="358775" indent="-301625">
              <a:buNone/>
            </a:pPr>
            <a:r>
              <a:rPr lang="en-CA" dirty="0" smtClean="0"/>
              <a:t>	Unfortunately, this may be allocated to something else</a:t>
            </a:r>
          </a:p>
        </p:txBody>
      </p:sp>
      <p:pic>
        <p:nvPicPr>
          <p:cNvPr id="4" name="Picture 2" descr="C:\Users\dwharder\Desktop\v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132856"/>
            <a:ext cx="736600" cy="432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962732" y="4077072"/>
            <a:ext cx="1640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CA" sz="14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8c</a:t>
            </a:r>
            <a:endParaRPr lang="en-CA" sz="14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78723" y="5529589"/>
            <a:ext cx="1640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CA" sz="14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a0</a:t>
            </a:r>
            <a:endParaRPr lang="en-CA" sz="14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524328" y="5610669"/>
            <a:ext cx="864096" cy="33146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>
            <a:off x="7524328" y="4177652"/>
            <a:ext cx="864096" cy="331468"/>
          </a:xfrm>
          <a:prstGeom prst="round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004705" y="2636911"/>
            <a:ext cx="1640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CA" sz="14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0x0039af78</a:t>
            </a:r>
            <a:endParaRPr lang="en-CA" sz="14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 animBg="1"/>
      <p:bldP spid="8" grpId="0" animBg="1"/>
      <p:bldP spid="8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rrecting another possible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at do we do if we append to an array that is full?</a:t>
            </a:r>
          </a:p>
          <a:p>
            <a:pPr lvl="1"/>
            <a:r>
              <a:rPr lang="en-CA" dirty="0" smtClean="0"/>
              <a:t>We could ignore the append</a:t>
            </a:r>
          </a:p>
          <a:p>
            <a:pPr lvl="1"/>
            <a:r>
              <a:rPr lang="en-CA" dirty="0" smtClean="0"/>
              <a:t>We could change the return value to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dirty="0" smtClean="0"/>
              <a:t> which signals whether or not an append was successful</a:t>
            </a:r>
          </a:p>
          <a:p>
            <a:pPr lvl="1"/>
            <a:r>
              <a:rPr lang="en-CA" dirty="0" smtClean="0"/>
              <a:t>We </a:t>
            </a:r>
            <a:r>
              <a:rPr lang="en-CA" dirty="0" smtClean="0"/>
              <a:t>could </a:t>
            </a:r>
            <a:r>
              <a:rPr lang="en-CA" i="1" dirty="0" smtClean="0"/>
              <a:t>throw</a:t>
            </a:r>
            <a:r>
              <a:rPr lang="en-CA" dirty="0" smtClean="0"/>
              <a:t> an </a:t>
            </a:r>
            <a:r>
              <a:rPr lang="en-CA" i="1" dirty="0" smtClean="0"/>
              <a:t>exception</a:t>
            </a:r>
          </a:p>
          <a:p>
            <a:pPr lvl="1"/>
            <a:endParaRPr lang="en-CA" dirty="0" smtClean="0"/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We will use the second solution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n a future function, we will use exceptions</a:t>
            </a:r>
            <a:endParaRPr lang="en-CA" dirty="0">
              <a:solidFill>
                <a:prstClr val="black"/>
              </a:solidFill>
            </a:endParaRPr>
          </a:p>
          <a:p>
            <a:pPr lvl="1"/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28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rrecting another possible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t is necessary to update the return value in both the class definition and the member function definition</a:t>
            </a:r>
          </a:p>
          <a:p>
            <a:pPr marL="1163638" lvl="2" indent="-363538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{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...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ppend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// ...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append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1163638" lvl="2" indent="-363538">
              <a:buNone/>
            </a:pP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if ( </a:t>
            </a: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= </a:t>
            </a: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163638" lvl="2" indent="-363538">
              <a:buNone/>
            </a:pP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return false;</a:t>
            </a:r>
          </a:p>
          <a:p>
            <a:pPr marL="1163638" lvl="2" indent="-363538">
              <a:buNone/>
            </a:pP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163638" lvl="2" indent="-363538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currently, entries 0, ...,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- 1 are occupied</a:t>
            </a: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bj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++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true;</a:t>
            </a:r>
            <a:endParaRPr lang="en-CA" sz="1400" b="1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0059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pdating the clas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Let’s add some more functionality:</a:t>
            </a:r>
          </a:p>
          <a:p>
            <a:pPr lvl="1"/>
            <a:r>
              <a:rPr lang="en-CA" dirty="0" smtClean="0"/>
              <a:t>A function that returns the capacity</a:t>
            </a:r>
          </a:p>
          <a:p>
            <a:pPr lvl="1"/>
            <a:r>
              <a:rPr lang="en-CA" dirty="0" smtClean="0"/>
              <a:t>Two Boolean-valued functions determining if the array is empty or full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To do this, we must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CA" dirty="0" smtClean="0"/>
              <a:t>Add three member function declarations to the class definition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CA" dirty="0" smtClean="0"/>
              <a:t>Add three member functions definitions below the class</a:t>
            </a:r>
          </a:p>
        </p:txBody>
      </p:sp>
    </p:spTree>
    <p:extLst>
      <p:ext uri="{BB962C8B-B14F-4D97-AF65-F5344CB8AC3E}">
        <p14:creationId xmlns:p14="http://schemas.microsoft.com/office/powerpoint/2010/main" val="60426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pdating the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member function declarations in the class definition could be:</a:t>
            </a:r>
          </a:p>
          <a:p>
            <a:pPr marL="457200" lvl="1" indent="0">
              <a:buNone/>
            </a:pPr>
            <a:r>
              <a:rPr lang="en-CA" dirty="0" smtClean="0"/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capacity()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empty()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bool full()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void clear();</a:t>
            </a:r>
          </a:p>
          <a:p>
            <a:pPr marL="457200" lvl="1" indent="0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The first</a:t>
            </a:r>
            <a:r>
              <a:rPr lang="en-CA" dirty="0" smtClean="0">
                <a:solidFill>
                  <a:prstClr val="black"/>
                </a:solidFill>
              </a:rPr>
              <a:t> </a:t>
            </a:r>
            <a:r>
              <a:rPr lang="en-CA" dirty="0" smtClean="0">
                <a:solidFill>
                  <a:prstClr val="black"/>
                </a:solidFill>
              </a:rPr>
              <a:t>three member functions return queries based on the current state of the array object—nothing is changed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Thus, we declare these as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solidFill>
                  <a:prstClr val="black"/>
                </a:solidFill>
              </a:rPr>
              <a:t> or read-only</a:t>
            </a:r>
            <a:endParaRPr lang="en-CA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f we accidently try to change a member variable, the compiler will issue an error</a:t>
            </a:r>
          </a:p>
          <a:p>
            <a:pPr lvl="1"/>
            <a:endParaRPr lang="en-CA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87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pdating the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 smtClean="0"/>
              <a:t>In the class definition, we should separate the </a:t>
            </a:r>
            <a:r>
              <a:rPr lang="en-CA" dirty="0" err="1" smtClean="0"/>
              <a:t>accessors</a:t>
            </a:r>
            <a:r>
              <a:rPr lang="en-CA" dirty="0" smtClean="0"/>
              <a:t> from the </a:t>
            </a:r>
            <a:r>
              <a:rPr lang="en-CA" dirty="0" err="1" smtClean="0"/>
              <a:t>mutators</a:t>
            </a:r>
            <a:endParaRPr lang="en-CA" dirty="0" smtClean="0"/>
          </a:p>
          <a:p>
            <a:pPr marL="857250" lvl="2" indent="0">
              <a:buNone/>
            </a:pPr>
            <a:r>
              <a:rPr lang="en-CA" sz="14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Array {</a:t>
            </a:r>
          </a:p>
          <a:p>
            <a:pPr marL="857250" lvl="2" indent="0">
              <a:buNone/>
            </a:pPr>
            <a:r>
              <a:rPr lang="en-CA" sz="1400" b="1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private:</a:t>
            </a: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   public:</a:t>
            </a: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Array(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10 );</a:t>
            </a:r>
          </a:p>
          <a:p>
            <a:pPr marL="857250" lvl="2" indent="0">
              <a:buNone/>
            </a:pPr>
            <a:endParaRPr lang="en-CA" sz="1400" b="1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b="1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/ </a:t>
            </a:r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ccessors</a:t>
            </a:r>
            <a:endParaRPr lang="en-CA" sz="1400" b="1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size() const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sz="14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capacity() const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       bool empty() const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       bool full() const;</a:t>
            </a:r>
          </a:p>
          <a:p>
            <a:pPr marL="857250" lvl="2" indent="0">
              <a:buNone/>
            </a:pPr>
            <a:endParaRPr lang="en-CA" sz="1400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// </a:t>
            </a:r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utators</a:t>
            </a:r>
            <a:endParaRPr lang="en-CA" sz="1400" b="1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void append(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        void clear();</a:t>
            </a:r>
          </a:p>
          <a:p>
            <a:pPr marL="857250" lvl="2" indent="0">
              <a:buNone/>
            </a:pPr>
            <a:r>
              <a:rPr lang="en-CA" sz="1400" b="1" dirty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</p:txBody>
      </p:sp>
    </p:spTree>
    <p:extLst>
      <p:ext uri="{BB962C8B-B14F-4D97-AF65-F5344CB8AC3E}">
        <p14:creationId xmlns:p14="http://schemas.microsoft.com/office/powerpoint/2010/main" val="3680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bool empty() cons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For the first Boolean-valued function, we could try:</a:t>
            </a:r>
          </a:p>
          <a:p>
            <a:pPr marL="1314450" lvl="3" indent="0">
              <a:buNone/>
            </a:pP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::empty()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if (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= 0 ) {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return true;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 else {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return false;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457200" lvl="1" indent="0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Note, however, that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=</a:t>
            </a:r>
            <a:r>
              <a:rPr lang="en-CA" dirty="0" smtClean="0">
                <a:solidFill>
                  <a:prstClr val="black"/>
                </a:solidFill>
              </a:rPr>
              <a:t> is a Boolean-valued operator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t returns either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rue</a:t>
            </a:r>
            <a:r>
              <a:rPr lang="en-CA" dirty="0" smtClean="0">
                <a:solidFill>
                  <a:prstClr val="black"/>
                </a:solidFill>
              </a:rPr>
              <a:t> or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alse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Why not just return the value generated by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=</a:t>
            </a:r>
            <a:r>
              <a:rPr lang="en-CA" dirty="0" smtClean="0">
                <a:solidFill>
                  <a:prstClr val="black"/>
                </a:solidFill>
              </a:rPr>
              <a:t>?</a:t>
            </a:r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9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bool empty() cons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A better implementation is:</a:t>
            </a:r>
          </a:p>
          <a:p>
            <a:pPr marL="1314450" lvl="3" indent="0">
              <a:buNone/>
            </a:pP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::empty()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1314450" lvl="3" indent="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return (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= 0 );</a:t>
            </a:r>
          </a:p>
          <a:p>
            <a:pPr marL="1314450" lvl="3" indent="0">
              <a:buNone/>
            </a:pP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Note:  the parentheses are not necessary—they give clarity</a:t>
            </a:r>
          </a:p>
          <a:p>
            <a:pPr marL="457200" lvl="1" indent="0">
              <a:buNone/>
            </a:pP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return</a:t>
            </a:r>
            <a:r>
              <a:rPr lang="en-CA" dirty="0" smtClean="0">
                <a:solidFill>
                  <a:prstClr val="black"/>
                </a:solidFill>
              </a:rPr>
              <a:t> is a statement, not a function!</a:t>
            </a:r>
          </a:p>
        </p:txBody>
      </p:sp>
    </p:spTree>
    <p:extLst>
      <p:ext uri="{BB962C8B-B14F-4D97-AF65-F5344CB8AC3E}">
        <p14:creationId xmlns:p14="http://schemas.microsoft.com/office/powerpoint/2010/main" val="34461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bool empty() const</a:t>
            </a:r>
            <a:endParaRPr lang="en-CA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Another solution:</a:t>
            </a:r>
          </a:p>
          <a:p>
            <a:pPr marL="363538" indent="-363538">
              <a:buNone/>
            </a:pPr>
            <a:r>
              <a:rPr lang="en-CA" sz="1800" dirty="0" smtClean="0"/>
              <a:t>	</a:t>
            </a:r>
            <a:r>
              <a:rPr lang="en-CA" sz="1800" dirty="0"/>
              <a:t>	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return (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size() == 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0 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dirty="0">
                <a:solidFill>
                  <a:prstClr val="black"/>
                </a:solidFill>
              </a:rPr>
              <a:t>If </a:t>
            </a:r>
            <a:r>
              <a:rPr lang="en-CA" dirty="0" smtClean="0">
                <a:solidFill>
                  <a:prstClr val="black"/>
                </a:solidFill>
              </a:rPr>
              <a:t>you </a:t>
            </a:r>
            <a:r>
              <a:rPr lang="en-CA" dirty="0">
                <a:solidFill>
                  <a:prstClr val="black"/>
                </a:solidFill>
              </a:rPr>
              <a:t>accidently use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() = 0</a:t>
            </a:r>
            <a:r>
              <a:rPr lang="en-CA" dirty="0" smtClean="0">
                <a:solidFill>
                  <a:prstClr val="black"/>
                </a:solidFill>
              </a:rPr>
              <a:t>, </a:t>
            </a:r>
            <a:r>
              <a:rPr lang="en-CA" dirty="0">
                <a:solidFill>
                  <a:prstClr val="black"/>
                </a:solidFill>
              </a:rPr>
              <a:t>the compiler will signal an error</a:t>
            </a:r>
          </a:p>
          <a:p>
            <a:pPr lvl="2"/>
            <a:r>
              <a:rPr lang="en-CA" dirty="0" smtClean="0">
                <a:solidFill>
                  <a:prstClr val="black"/>
                </a:solidFill>
              </a:rPr>
              <a:t>You can’t assign to the return value of a function!</a:t>
            </a:r>
            <a:endParaRPr lang="en-CA" dirty="0">
              <a:solidFill>
                <a:prstClr val="black"/>
              </a:solidFill>
            </a:endParaRPr>
          </a:p>
          <a:p>
            <a:pPr marL="363538" indent="-363538">
              <a:buNone/>
            </a:pP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 smtClean="0">
                <a:solidFill>
                  <a:prstClr val="black"/>
                </a:solidFill>
              </a:rPr>
              <a:t>Some programmers prefer:</a:t>
            </a:r>
            <a:endParaRPr lang="en-CA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( 0 ==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  <a:endParaRPr lang="en-CA" dirty="0">
              <a:solidFill>
                <a:prstClr val="black"/>
              </a:solidFill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f they accidently use 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 smtClean="0">
                <a:solidFill>
                  <a:prstClr val="black"/>
                </a:solidFill>
              </a:rPr>
              <a:t>, the compiler will signal an error</a:t>
            </a:r>
          </a:p>
          <a:p>
            <a:pPr lvl="2"/>
            <a:r>
              <a:rPr lang="en-CA" dirty="0" smtClean="0">
                <a:solidFill>
                  <a:prstClr val="black"/>
                </a:solidFill>
              </a:rPr>
              <a:t>You can’t assign a value to a number!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f you accidently use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0</a:t>
            </a:r>
            <a:r>
              <a:rPr lang="en-CA" dirty="0" smtClean="0">
                <a:solidFill>
                  <a:prstClr val="black"/>
                </a:solidFill>
              </a:rPr>
              <a:t>, it assigns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 smtClean="0">
                <a:solidFill>
                  <a:prstClr val="black"/>
                </a:solidFill>
              </a:rPr>
              <a:t> the value of zero and then returns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CA" dirty="0" smtClean="0">
                <a:solidFill>
                  <a:prstClr val="black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453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</a:t>
            </a:r>
            <a:r>
              <a:rPr lang="en-CA" dirty="0" smtClean="0"/>
              <a:t>last empties </a:t>
            </a:r>
            <a:r>
              <a:rPr lang="en-CA" dirty="0" smtClean="0"/>
              <a:t>the array object:</a:t>
            </a:r>
            <a:endParaRPr lang="en-CA" dirty="0"/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void clear();</a:t>
            </a:r>
          </a:p>
          <a:p>
            <a:pPr marL="457200" lvl="1" indent="0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In this case, the function is not declared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endParaRPr lang="en-CA" dirty="0" smtClean="0">
              <a:solidFill>
                <a:prstClr val="black"/>
              </a:solidFill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t will change the object</a:t>
            </a:r>
          </a:p>
          <a:p>
            <a:pPr marL="363538" lvl="0" indent="-363538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It will simply set the size member variable to zero</a:t>
            </a:r>
            <a:endParaRPr lang="en-CA" dirty="0">
              <a:solidFill>
                <a:prstClr val="black"/>
              </a:solidFill>
            </a:endParaRP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It does not have to zero out the array—as new objects arrive, they will replace what currently exists in the array</a:t>
            </a:r>
            <a:endParaRPr lang="en-CA" dirty="0"/>
          </a:p>
          <a:p>
            <a:pPr lvl="1"/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66999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 this laboratory, we will:</a:t>
            </a:r>
          </a:p>
          <a:p>
            <a:pPr lvl="1"/>
            <a:r>
              <a:rPr lang="en-CA" dirty="0" smtClean="0"/>
              <a:t>Review pass-by-value versus </a:t>
            </a:r>
            <a:r>
              <a:rPr lang="en-CA" dirty="0"/>
              <a:t>pass-by-reference</a:t>
            </a:r>
          </a:p>
          <a:p>
            <a:pPr lvl="1"/>
            <a:r>
              <a:rPr lang="en-CA" dirty="0" smtClean="0"/>
              <a:t>Get you logged into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CA" dirty="0" smtClean="0"/>
              <a:t>Have you save, compile and execute a </a:t>
            </a:r>
            <a:r>
              <a:rPr lang="en-CA" i="1" dirty="0" smtClean="0"/>
              <a:t>Hello World!</a:t>
            </a:r>
            <a:r>
              <a:rPr lang="en-CA" dirty="0" smtClean="0"/>
              <a:t> program</a:t>
            </a:r>
          </a:p>
          <a:p>
            <a:pPr lvl="1"/>
            <a:r>
              <a:rPr lang="en-CA" dirty="0" smtClean="0"/>
              <a:t>We will introduce you to C++ in Visual Studio</a:t>
            </a:r>
          </a:p>
          <a:p>
            <a:pPr lvl="1"/>
            <a:r>
              <a:rPr lang="en-CA" dirty="0" smtClean="0"/>
              <a:t>The introduction will be through a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</a:t>
            </a:r>
          </a:p>
          <a:p>
            <a:pPr lvl="2"/>
            <a:r>
              <a:rPr lang="en-CA" dirty="0" smtClean="0"/>
              <a:t>We will implement and add additional functionality</a:t>
            </a:r>
          </a:p>
          <a:p>
            <a:pPr lvl="2"/>
            <a:r>
              <a:rPr lang="en-CA" dirty="0" smtClean="0"/>
              <a:t>We will create executable functions using this class</a:t>
            </a:r>
          </a:p>
          <a:p>
            <a:pPr lvl="2"/>
            <a:r>
              <a:rPr lang="en-CA" dirty="0" smtClean="0"/>
              <a:t>We will use this class in our testing framework</a:t>
            </a:r>
          </a:p>
          <a:p>
            <a:pPr lvl="1"/>
            <a:r>
              <a:rPr lang="en-CA" dirty="0" smtClean="0"/>
              <a:t>We will then copy this class to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celinux</a:t>
            </a:r>
            <a:r>
              <a:rPr lang="en-CA" dirty="0" smtClean="0"/>
              <a:t> and test it there</a:t>
            </a:r>
          </a:p>
          <a:p>
            <a:pPr lvl="1"/>
            <a:r>
              <a:rPr lang="en-CA" dirty="0" smtClean="0"/>
              <a:t>We will conclude with topics such as:</a:t>
            </a:r>
          </a:p>
          <a:p>
            <a:pPr lvl="2"/>
            <a:r>
              <a:rPr lang="en-CA" dirty="0" smtClean="0"/>
              <a:t>Recursion</a:t>
            </a:r>
          </a:p>
        </p:txBody>
      </p:sp>
    </p:spTree>
    <p:extLst>
      <p:ext uri="{BB962C8B-B14F-4D97-AF65-F5344CB8AC3E}">
        <p14:creationId xmlns:p14="http://schemas.microsoft.com/office/powerpoint/2010/main" val="368341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Question</a:t>
            </a:r>
            <a:r>
              <a:rPr lang="en-CA" sz="2000" dirty="0">
                <a:uFill>
                  <a:solidFill/>
                </a:uFill>
              </a:rPr>
              <a:t>:</a:t>
            </a:r>
          </a:p>
          <a:p>
            <a:pPr lvl="1"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What error do you get if you have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void clear();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	in the class definition, but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void Array::clear() </a:t>
            </a:r>
            <a:r>
              <a:rPr lang="en-CA" b="1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{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    // ...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}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	in the member function definition?</a:t>
            </a:r>
          </a:p>
          <a:p>
            <a:pPr lvl="1">
              <a:defRPr sz="1800">
                <a:uFillTx/>
              </a:defRPr>
            </a:pPr>
            <a:endParaRPr lang="en-CA" dirty="0"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9819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5" name="Shape 274"/>
          <p:cNvSpPr txBox="1">
            <a:spLocks/>
          </p:cNvSpPr>
          <p:nvPr/>
        </p:nvSpPr>
        <p:spPr bwMode="auto">
          <a:xfrm>
            <a:off x="457200" y="1600200"/>
            <a:ext cx="8686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3588" lvl="1" indent="-363538">
              <a:buFont typeface="Arial" charset="0"/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Answers:</a:t>
            </a: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In the first case, the member function definition does not match any of</a:t>
            </a:r>
            <a:br>
              <a:rPr lang="en-CA" dirty="0" smtClean="0">
                <a:uFill>
                  <a:solidFill/>
                </a:uFill>
              </a:rPr>
            </a:br>
            <a:r>
              <a:rPr lang="en-CA" dirty="0" smtClean="0">
                <a:uFill>
                  <a:solidFill/>
                </a:uFill>
              </a:rPr>
              <a:t>the member function declarations in the class definition:</a:t>
            </a:r>
          </a:p>
          <a:p>
            <a:pPr marL="0" lvl="1" indent="457200">
              <a:buFont typeface="Arial" charset="0"/>
              <a:buNone/>
              <a:defRPr sz="1800">
                <a:uFillTx/>
              </a:defRPr>
            </a:pPr>
            <a:r>
              <a:rPr lang="en-CA" b="1" dirty="0" smtClean="0">
                <a:solidFill>
                  <a:srgbClr val="0000FF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/>
                <a:ea typeface="Courier New"/>
                <a:cs typeface="Courier New"/>
                <a:sym typeface="Courier New"/>
              </a:rPr>
              <a:t>'void Array::clear(void) const' : overloaded member</a:t>
            </a:r>
            <a:b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/>
                <a:ea typeface="Courier New"/>
                <a:cs typeface="Courier New"/>
                <a:sym typeface="Courier New"/>
              </a:rPr>
            </a:b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/>
                <a:ea typeface="Courier New"/>
                <a:cs typeface="Courier New"/>
                <a:sym typeface="Courier New"/>
              </a:rPr>
              <a:t>	function not found in 'Array'</a:t>
            </a:r>
          </a:p>
          <a:p>
            <a:pPr marL="0" lvl="1" indent="457200">
              <a:buFont typeface="Arial" charset="0"/>
              <a:buNone/>
              <a:defRPr sz="1800">
                <a:uFillTx/>
              </a:defRPr>
            </a:pPr>
            <a:endParaRPr lang="en-CA" dirty="0" smtClean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The error message in g++ is actually more helpful:</a:t>
            </a:r>
          </a:p>
          <a:p>
            <a:pPr marL="0" lvl="1" indent="457200">
              <a:buFont typeface="Arial" charset="0"/>
              <a:buNone/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ray.h:36: error: prototype </a:t>
            </a:r>
            <a:r>
              <a:rPr lang="en-CA" sz="1600" b="1" dirty="0" err="1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for'void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 Array::clear() const'</a:t>
            </a:r>
            <a:b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</a:b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	does not match any in class 'Array'</a:t>
            </a:r>
          </a:p>
          <a:p>
            <a:pPr marL="0" lvl="1" indent="457200">
              <a:buFont typeface="Arial" charset="0"/>
              <a:buNone/>
              <a:defRPr sz="1800">
                <a:uFillTx/>
              </a:defRPr>
            </a:pP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	Array.h:17: error: candidate is: void Array::clear()</a:t>
            </a:r>
            <a:endParaRPr lang="en-CA" sz="1600" b="1" dirty="0">
              <a:solidFill>
                <a:srgbClr val="0000FF"/>
              </a:solidFill>
              <a:uFill>
                <a:solidFill/>
              </a:uFill>
              <a:latin typeface="Courier New" panose="02070309020205020404" pitchFamily="49" charset="0"/>
              <a:ea typeface="Consolas"/>
              <a:cs typeface="Courier New" panose="02070309020205020404" pitchFamily="49" charset="0"/>
              <a:sym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91933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Question</a:t>
            </a:r>
            <a:r>
              <a:rPr lang="en-CA" sz="2000" dirty="0">
                <a:uFill>
                  <a:solidFill/>
                </a:uFill>
              </a:rPr>
              <a:t>:</a:t>
            </a:r>
          </a:p>
          <a:p>
            <a:pPr lvl="1"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What error do you get if you have </a:t>
            </a:r>
            <a:r>
              <a:rPr lang="en-CA" b="1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lang="en-CA" dirty="0">
                <a:uFill>
                  <a:solidFill/>
                </a:uFill>
              </a:rPr>
              <a:t> in both?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void clear</a:t>
            </a: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 </a:t>
            </a:r>
            <a:r>
              <a:rPr lang="en-CA" b="1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;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	</a:t>
            </a:r>
            <a:endParaRPr lang="en-CA" dirty="0" smtClean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void Array::clear() </a:t>
            </a:r>
            <a:r>
              <a:rPr lang="en-CA" b="1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{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    // ...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}</a:t>
            </a:r>
            <a:endParaRPr lang="en-CA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14013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Answers</a:t>
            </a:r>
            <a:r>
              <a:rPr lang="en-CA" sz="2000" dirty="0">
                <a:uFill>
                  <a:solidFill/>
                </a:uFill>
              </a:rPr>
              <a:t>:</a:t>
            </a: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The </a:t>
            </a:r>
            <a:r>
              <a:rPr lang="en-CA" dirty="0">
                <a:uFill>
                  <a:solidFill/>
                </a:uFill>
              </a:rPr>
              <a:t>signatures match up, but now you are trying </a:t>
            </a:r>
            <a:r>
              <a:rPr lang="en-CA" dirty="0" smtClean="0">
                <a:uFill>
                  <a:solidFill/>
                </a:uFill>
              </a:rPr>
              <a:t>to assign </a:t>
            </a:r>
            <a:r>
              <a:rPr lang="en-CA" dirty="0">
                <a:uFill>
                  <a:solidFill/>
                </a:uFill>
              </a:rPr>
              <a:t>to a member variable in a </a:t>
            </a:r>
            <a:r>
              <a:rPr lang="en-CA" dirty="0" smtClean="0">
                <a:uFill>
                  <a:solidFill/>
                </a:uFill>
              </a:rPr>
              <a:t>read-only function: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b="1" dirty="0">
                <a:solidFill>
                  <a:srgbClr val="0000FF"/>
                </a:solidFill>
                <a:uFill>
                  <a:solidFill/>
                </a:uFill>
                <a:latin typeface="Courier New"/>
                <a:ea typeface="Courier New"/>
                <a:cs typeface="Courier New"/>
                <a:sym typeface="Courier New"/>
              </a:rPr>
              <a:t>l-value specifies const object</a:t>
            </a:r>
            <a:endParaRPr lang="en-CA" b="1" dirty="0">
              <a:solidFill>
                <a:srgbClr val="0000FF"/>
              </a:solidFill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endParaRPr lang="en-CA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Again, the error message in g++ is actually more helpful: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ray.h:37: error: assignment of data-member 	'Array::</a:t>
            </a:r>
            <a:r>
              <a:rPr lang="en-CA" b="1" dirty="0" err="1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ray_size</a:t>
            </a:r>
            <a:r>
              <a:rPr lang="en-CA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' in read-only structure</a:t>
            </a:r>
            <a:endParaRPr lang="en-CA" b="1" dirty="0">
              <a:solidFill>
                <a:srgbClr val="0000FF"/>
              </a:solidFill>
              <a:uFill>
                <a:solidFill/>
              </a:u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</a:p>
          <a:p>
            <a:pPr marL="363538" indent="-363538">
              <a:buNone/>
            </a:pPr>
            <a:endParaRPr lang="en-CA" dirty="0" smtClean="0"/>
          </a:p>
        </p:txBody>
      </p:sp>
      <p:sp>
        <p:nvSpPr>
          <p:cNvPr id="4" name="Shape 279"/>
          <p:cNvSpPr/>
          <p:nvPr/>
        </p:nvSpPr>
        <p:spPr>
          <a:xfrm>
            <a:off x="3491879" y="4725144"/>
            <a:ext cx="4752530" cy="14698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The term </a:t>
            </a:r>
            <a:r>
              <a:rPr i="1"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read-only </a:t>
            </a: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is synonymous with the</a:t>
            </a:r>
          </a:p>
          <a:p>
            <a:pPr lvl="0">
              <a:defRPr>
                <a:uFillTx/>
              </a:defRPr>
            </a:pP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concept of </a:t>
            </a:r>
            <a:r>
              <a:rPr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 in C++</a:t>
            </a:r>
          </a:p>
          <a:p>
            <a:pPr lvl="0">
              <a:defRPr>
                <a:uFillTx/>
              </a:defRPr>
            </a:pPr>
            <a:endParaRPr dirty="0">
              <a:uFill>
                <a:solidFill/>
              </a:uFill>
              <a:latin typeface="+mn-lt"/>
              <a:ea typeface="+mn-ea"/>
              <a:cs typeface="+mn-cs"/>
              <a:sym typeface="Arial"/>
            </a:endParaRPr>
          </a:p>
          <a:p>
            <a:pPr lvl="0">
              <a:defRPr>
                <a:uFillTx/>
              </a:defRPr>
            </a:pP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Incidentally, </a:t>
            </a:r>
            <a:r>
              <a:rPr dirty="0" err="1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Stroustrup</a:t>
            </a: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 wanted to use the keyword </a:t>
            </a:r>
            <a:r>
              <a:rPr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readonly</a:t>
            </a:r>
            <a:r>
              <a:rPr dirty="0">
                <a:uFill>
                  <a:solidFill/>
                </a:uFill>
                <a:latin typeface="+mn-lt"/>
                <a:ea typeface="+mn-ea"/>
                <a:cs typeface="+mn-cs"/>
                <a:sym typeface="Arial"/>
              </a:rPr>
              <a:t> in the first version of C++</a:t>
            </a:r>
          </a:p>
        </p:txBody>
      </p:sp>
    </p:spTree>
    <p:extLst>
      <p:ext uri="{BB962C8B-B14F-4D97-AF65-F5344CB8AC3E}">
        <p14:creationId xmlns:p14="http://schemas.microsoft.com/office/powerpoint/2010/main" val="150245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dvAuto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Question:</a:t>
            </a:r>
            <a:endParaRPr lang="en-CA" sz="2000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What happens if you call a </a:t>
            </a:r>
            <a:r>
              <a:rPr lang="en-CA" dirty="0" smtClean="0">
                <a:uFill>
                  <a:solidFill/>
                </a:uFill>
              </a:rPr>
              <a:t>non-read-only member function from within a read-only (</a:t>
            </a:r>
            <a:r>
              <a:rPr lang="en-CA" dirty="0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uFill>
                  <a:solidFill/>
                </a:uFill>
              </a:rPr>
              <a:t>) member function?</a:t>
            </a:r>
          </a:p>
          <a:p>
            <a:pPr lvl="1">
              <a:defRPr sz="1800">
                <a:uFillTx/>
              </a:defRPr>
            </a:pPr>
            <a:endParaRPr lang="en-CA" dirty="0" smtClean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</a:t>
            </a: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bool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</a:t>
            </a: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::empty() </a:t>
            </a:r>
            <a:r>
              <a:rPr lang="en-CA" b="1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Consolas"/>
                <a:ea typeface="Consolas"/>
                <a:cs typeface="Consolas"/>
                <a:sym typeface="Consolas"/>
              </a:rPr>
              <a:t>const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{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    </a:t>
            </a: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clear();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  <a:latin typeface="Consolas"/>
                <a:cs typeface="Consolas"/>
                <a:sym typeface="Consolas"/>
              </a:rPr>
              <a:t>               return ( size() == 0 );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	}</a:t>
            </a:r>
            <a:endParaRPr lang="en-CA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endParaRPr lang="en-CA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22534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latin typeface="Consolas" panose="020B0609020204030204" pitchFamily="49" charset="0"/>
                <a:cs typeface="Consolas" panose="020B0609020204030204" pitchFamily="49" charset="0"/>
              </a:rPr>
              <a:t>void clear(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Answers</a:t>
            </a:r>
            <a:r>
              <a:rPr lang="en-CA" sz="2000" dirty="0">
                <a:uFill>
                  <a:solidFill/>
                </a:uFill>
              </a:rPr>
              <a:t>:</a:t>
            </a:r>
          </a:p>
          <a:p>
            <a:pPr lvl="1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The </a:t>
            </a:r>
            <a:r>
              <a:rPr lang="en-CA" dirty="0">
                <a:uFill>
                  <a:solidFill/>
                </a:uFill>
              </a:rPr>
              <a:t>error message in g++ </a:t>
            </a:r>
            <a:r>
              <a:rPr lang="en-CA" dirty="0" smtClean="0">
                <a:uFill>
                  <a:solidFill/>
                </a:uFill>
              </a:rPr>
              <a:t>is</a:t>
            </a:r>
            <a:endParaRPr lang="en-CA" dirty="0"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sz="1600" b="1" dirty="0" err="1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ray.h</a:t>
            </a:r>
            <a:r>
              <a:rPr lang="en-CA" sz="1600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: In member function 'bool Array::empty() const':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sz="1600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   Array.h:178: error: passing 'const Array' as 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'this‘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   </a:t>
            </a:r>
            <a:r>
              <a:rPr lang="en-CA" sz="1600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gument 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of 'void </a:t>
            </a:r>
            <a:r>
              <a:rPr lang="en-CA" sz="1600" b="1" dirty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Array::clear()' discards </a:t>
            </a:r>
            <a:r>
              <a:rPr lang="en-CA" sz="1600" b="1" dirty="0" smtClean="0">
                <a:solidFill>
                  <a:srgbClr val="0000FF"/>
                </a:solidFill>
                <a:uFill>
                  <a:solidFill/>
                </a:uFill>
                <a:latin typeface="Courier New" panose="02070309020205020404" pitchFamily="49" charset="0"/>
                <a:ea typeface="Consolas"/>
                <a:cs typeface="Courier New" panose="02070309020205020404" pitchFamily="49" charset="0"/>
                <a:sym typeface="Consolas"/>
              </a:rPr>
              <a:t>qualifiers</a:t>
            </a:r>
          </a:p>
          <a:p>
            <a:pPr marL="0" lvl="1" indent="457200">
              <a:buSzTx/>
              <a:buNone/>
              <a:defRPr sz="1800">
                <a:uFillTx/>
              </a:defRPr>
            </a:pPr>
            <a:endParaRPr lang="en-CA" sz="1600" b="1" dirty="0">
              <a:solidFill>
                <a:srgbClr val="0000FF"/>
              </a:solidFill>
              <a:uFill>
                <a:solidFill/>
              </a:uFill>
              <a:latin typeface="Courier New" panose="02070309020205020404" pitchFamily="49" charset="0"/>
              <a:ea typeface="Consolas"/>
              <a:cs typeface="Courier New" panose="02070309020205020404" pitchFamily="49" charset="0"/>
              <a:sym typeface="Consolas"/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endParaRPr lang="en-CA" sz="1600" b="1" dirty="0" smtClean="0">
              <a:solidFill>
                <a:srgbClr val="0000FF"/>
              </a:solidFill>
              <a:uFill>
                <a:solidFill/>
              </a:uFill>
              <a:latin typeface="Courier New" panose="02070309020205020404" pitchFamily="49" charset="0"/>
              <a:ea typeface="Consolas"/>
              <a:cs typeface="Courier New" panose="02070309020205020404" pitchFamily="49" charset="0"/>
              <a:sym typeface="Consolas"/>
            </a:endParaRPr>
          </a:p>
          <a:p>
            <a:pPr lvl="1">
              <a:defRPr sz="1800">
                <a:uFillTx/>
              </a:defRPr>
            </a:pPr>
            <a:r>
              <a:rPr lang="en-CA" dirty="0" smtClean="0">
                <a:solidFill>
                  <a:prstClr val="black"/>
                </a:solidFill>
                <a:uFill>
                  <a:solidFill/>
                </a:uFill>
              </a:rPr>
              <a:t>You cannot call a non-read-only member function from a read-only (</a:t>
            </a:r>
            <a:r>
              <a:rPr lang="en-CA" dirty="0" smtClean="0">
                <a:solidFill>
                  <a:prstClr val="black"/>
                </a:solidFill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solidFill>
                  <a:prstClr val="black"/>
                </a:solidFill>
                <a:uFill>
                  <a:solidFill/>
                </a:uFill>
              </a:rPr>
              <a:t>) member function</a:t>
            </a:r>
            <a:endParaRPr lang="en-CA" dirty="0">
              <a:solidFill>
                <a:prstClr val="black"/>
              </a:solidFill>
              <a:uFill>
                <a:solidFill/>
              </a:uFill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endParaRPr lang="en-CA" b="1" dirty="0" smtClean="0">
              <a:solidFill>
                <a:srgbClr val="0000FF"/>
              </a:solidFill>
              <a:uFill>
                <a:solidFill/>
              </a:u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457200">
              <a:buSzTx/>
              <a:buNone/>
              <a:defRPr sz="1800">
                <a:uFillTx/>
              </a:defRPr>
            </a:pP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</a:p>
          <a:p>
            <a:pPr marL="363538" indent="-363538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17051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pdating the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mplement these functions…</a:t>
            </a:r>
          </a:p>
        </p:txBody>
      </p:sp>
    </p:spTree>
    <p:extLst>
      <p:ext uri="{BB962C8B-B14F-4D97-AF65-F5344CB8AC3E}">
        <p14:creationId xmlns:p14="http://schemas.microsoft.com/office/powerpoint/2010/main" val="137438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Finally, let us add </a:t>
            </a:r>
            <a:r>
              <a:rPr lang="en-CA" dirty="0" smtClean="0"/>
              <a:t>four statistical </a:t>
            </a:r>
            <a:r>
              <a:rPr lang="en-CA" dirty="0" smtClean="0"/>
              <a:t>functions:</a:t>
            </a:r>
          </a:p>
          <a:p>
            <a:pPr marL="457200" lvl="1" indent="0">
              <a:buNone/>
            </a:pP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sum() cons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verage() const;</a:t>
            </a:r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1" indent="-363538">
              <a:buNone/>
            </a:pP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 variance() 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63538" lvl="1" indent="-363538">
              <a:buNone/>
            </a:pP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double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 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;</a:t>
            </a:r>
          </a:p>
          <a:p>
            <a:pPr marL="363538" indent="-363538">
              <a:buNone/>
            </a:pPr>
            <a:endParaRPr lang="en-CA" dirty="0" smtClean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se will return formulas</a:t>
            </a:r>
            <a:r>
              <a:rPr lang="en-CA" dirty="0"/>
              <a:t> </a:t>
            </a:r>
            <a:r>
              <a:rPr lang="en-CA" dirty="0" smtClean="0"/>
              <a:t>where the sample standard deviation is the square root of the variance</a:t>
            </a:r>
            <a:endParaRPr lang="en-CA" dirty="0"/>
          </a:p>
          <a:p>
            <a:pPr marL="363538" indent="-363538">
              <a:buNone/>
            </a:pPr>
            <a:endParaRPr lang="en-C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8824"/>
              </p:ext>
            </p:extLst>
          </p:nvPr>
        </p:nvGraphicFramePr>
        <p:xfrm>
          <a:off x="4355976" y="4004394"/>
          <a:ext cx="38941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3" imgW="1765080" imgH="1143000" progId="Equation.DSMT4">
                  <p:embed/>
                </p:oleObj>
              </mc:Choice>
              <mc:Fallback>
                <p:oleObj name="Equation" r:id="rId3" imgW="17650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04394"/>
                        <a:ext cx="389413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02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Some provisos:</a:t>
            </a:r>
          </a:p>
          <a:p>
            <a:pPr lvl="1"/>
            <a:r>
              <a:rPr lang="en-CA" dirty="0" smtClean="0"/>
              <a:t>The sum of an empty list is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</a:p>
          <a:p>
            <a:pPr lvl="1"/>
            <a:r>
              <a:rPr lang="en-CA" dirty="0" smtClean="0"/>
              <a:t>The </a:t>
            </a:r>
            <a:r>
              <a:rPr lang="en-CA" dirty="0" smtClean="0"/>
              <a:t>sample average is not defined if the size is zero</a:t>
            </a:r>
          </a:p>
          <a:p>
            <a:pPr lvl="1"/>
            <a:r>
              <a:rPr lang="en-CA" dirty="0" smtClean="0"/>
              <a:t>The sample variance </a:t>
            </a:r>
            <a:r>
              <a:rPr lang="en-CA" dirty="0" smtClean="0"/>
              <a:t>and standard deviations are not </a:t>
            </a:r>
            <a:r>
              <a:rPr lang="en-CA" dirty="0" smtClean="0"/>
              <a:t>defined if the size is zero or one</a:t>
            </a:r>
            <a:endParaRPr lang="en-CA" dirty="0"/>
          </a:p>
          <a:p>
            <a:pPr lvl="1"/>
            <a:endParaRPr lang="en-CA" dirty="0" smtClean="0"/>
          </a:p>
          <a:p>
            <a:pPr marL="358775" indent="-358775">
              <a:buNone/>
            </a:pPr>
            <a:r>
              <a:rPr lang="en-CA" dirty="0"/>
              <a:t>	</a:t>
            </a:r>
            <a:r>
              <a:rPr lang="en-CA" dirty="0" smtClean="0"/>
              <a:t>In both cases</a:t>
            </a:r>
            <a:r>
              <a:rPr lang="en-CA" dirty="0" smtClean="0"/>
              <a:t>, we must notify the user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09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Let’s declare a class</a:t>
            </a:r>
          </a:p>
          <a:p>
            <a:pPr marL="1620838" lvl="3" indent="-363538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exception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// empty class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1620838" lvl="3" indent="-363538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20838" lvl="3" indent="-363538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underflow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 public exception {</a:t>
            </a: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empty class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457200" lvl="1" indent="0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We can </a:t>
            </a:r>
            <a:r>
              <a:rPr lang="en-CA" i="1" dirty="0" smtClean="0">
                <a:solidFill>
                  <a:prstClr val="black"/>
                </a:solidFill>
              </a:rPr>
              <a:t>throw </a:t>
            </a:r>
            <a:r>
              <a:rPr lang="en-CA" dirty="0" smtClean="0">
                <a:solidFill>
                  <a:prstClr val="black"/>
                </a:solidFill>
              </a:rPr>
              <a:t>an instance of this exception: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Array::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verag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onst {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if ( empty()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throw underflow()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find the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verage</a:t>
            </a: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8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-by-value and pass-by-ref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rmally, when you pass an argument to a function, the parameter in the function is assigned the value of the argument, but the parameter is a different variable</a:t>
            </a:r>
          </a:p>
          <a:p>
            <a:pPr lvl="1"/>
            <a:r>
              <a:rPr lang="en-CA" dirty="0" smtClean="0"/>
              <a:t>Changes to the parameters of a function do not affect the arguments</a:t>
            </a:r>
          </a:p>
          <a:p>
            <a:pPr lvl="1"/>
            <a:endParaRPr lang="en-CA" sz="1100" dirty="0"/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&lt;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857250" lvl="2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swap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x,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y ) {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x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x = y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y =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857250" lvl="2" indent="0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 = 5, n = 17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swap( m, n )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"m = " &lt;&lt; m &lt;&lt; " and n = " &lt;&lt; n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729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ur </a:t>
            </a:r>
            <a:r>
              <a:rPr lang="en-CA" dirty="0"/>
              <a:t>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class underflow is defined in the fil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xception.h</a:t>
            </a:r>
            <a:r>
              <a:rPr lang="en-CA" dirty="0" smtClean="0"/>
              <a:t> found at</a:t>
            </a:r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  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http://ece.uwaterloo.ca/~dwharder/aads/Projects/src/</a:t>
            </a:r>
          </a:p>
          <a:p>
            <a:pPr marL="457200" lvl="1" indent="0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Copy this file into the same directory as your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dirty="0" smtClean="0">
                <a:solidFill>
                  <a:prstClr val="black"/>
                </a:solidFill>
              </a:rPr>
              <a:t> file and then include this header file into your project in Visual Studio</a:t>
            </a:r>
          </a:p>
          <a:p>
            <a:pPr marL="363538" lvl="0" indent="-363538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At the top of the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.h</a:t>
            </a:r>
            <a:r>
              <a:rPr lang="en-CA" dirty="0" smtClean="0">
                <a:solidFill>
                  <a:prstClr val="black"/>
                </a:solidFill>
              </a:rPr>
              <a:t> file, include the line:</a:t>
            </a:r>
          </a:p>
          <a:p>
            <a:pPr marL="363538" indent="-363538">
              <a:buNone/>
            </a:pPr>
            <a:r>
              <a:rPr lang="en-CA" dirty="0"/>
              <a:t>	  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"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xception.h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endParaRPr lang="en-CA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17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>
                <a:solidFill>
                  <a:prstClr val="black"/>
                </a:solidFill>
              </a:rPr>
              <a:t>The use of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mpty()</a:t>
            </a:r>
            <a:r>
              <a:rPr lang="en-CA" dirty="0" smtClean="0">
                <a:solidFill>
                  <a:prstClr val="black"/>
                </a:solidFill>
              </a:rPr>
              <a:t> is also better than</a:t>
            </a:r>
          </a:p>
          <a:p>
            <a:pPr marL="1314450" lvl="3" indent="0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min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)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if ( 0 ==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throw underflow()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find the minimum entry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6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Someone reading this must have to try to figure out the significance of the Boolean check…</a:t>
            </a:r>
          </a:p>
        </p:txBody>
      </p:sp>
    </p:spTree>
    <p:extLst>
      <p:ext uri="{BB962C8B-B14F-4D97-AF65-F5344CB8AC3E}">
        <p14:creationId xmlns:p14="http://schemas.microsoft.com/office/powerpoint/2010/main" val="297282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63588" lvl="1" indent="-363538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A </a:t>
            </a:r>
            <a:r>
              <a:rPr lang="en-CA" sz="2000" dirty="0">
                <a:uFill>
                  <a:solidFill/>
                </a:uFill>
              </a:rPr>
              <a:t>function calling </a:t>
            </a:r>
            <a:r>
              <a:rPr lang="en-CA" sz="20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erage()</a:t>
            </a:r>
            <a:r>
              <a:rPr lang="en-CA" sz="2000" dirty="0" smtClean="0">
                <a:uFill>
                  <a:solidFill/>
                </a:uFill>
              </a:rPr>
              <a:t> </a:t>
            </a:r>
            <a:r>
              <a:rPr lang="en-CA" sz="2000" dirty="0">
                <a:uFill>
                  <a:solidFill/>
                </a:uFill>
              </a:rPr>
              <a:t>can try to </a:t>
            </a:r>
            <a:r>
              <a:rPr lang="en-CA" sz="2000" i="1" dirty="0">
                <a:uFill>
                  <a:solidFill/>
                </a:uFill>
              </a:rPr>
              <a:t>catch</a:t>
            </a:r>
            <a:r>
              <a:rPr lang="en-CA" sz="2000" dirty="0">
                <a:uFill>
                  <a:solidFill/>
                </a:uFill>
              </a:rPr>
              <a:t> the thrown exception:</a:t>
            </a: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 smtClean="0">
                <a:uFill>
                  <a:solidFill/>
                </a:uFill>
                <a:latin typeface="Consolas"/>
                <a:cs typeface="Consolas"/>
                <a:sym typeface="Consolas"/>
              </a:rPr>
              <a:t>Array info( 10 );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lang="en-CA"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try {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=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fo.average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);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 catch ( underflow </a:t>
            </a:r>
            <a:r>
              <a:rPr lang="en-CA"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excpt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 {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// the array 'info' is empty--use a default value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0.0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lang="en-CA" dirty="0">
              <a:uFill>
                <a:solidFill/>
              </a:uFill>
            </a:endParaRPr>
          </a:p>
          <a:p>
            <a:pPr marL="0" lvl="3" indent="1314450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0886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 smtClean="0"/>
              <a:t>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 smtClean="0"/>
              <a:t>In implementing these functions:</a:t>
            </a:r>
            <a:endParaRPr lang="en-CA" dirty="0" smtClean="0"/>
          </a:p>
          <a:p>
            <a:pPr lvl="1"/>
            <a:r>
              <a:rPr lang="en-CA" dirty="0" smtClean="0"/>
              <a:t>Us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sum()</a:t>
            </a:r>
            <a:r>
              <a:rPr lang="en-CA" dirty="0" smtClean="0"/>
              <a:t> i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verage()</a:t>
            </a:r>
          </a:p>
          <a:p>
            <a:pPr lvl="1"/>
            <a:r>
              <a:rPr lang="en-CA" dirty="0" smtClean="0"/>
              <a:t>Us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verage()</a:t>
            </a:r>
            <a:r>
              <a:rPr lang="en-CA" dirty="0" smtClean="0"/>
              <a:t> i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ariance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lvl="1"/>
            <a:r>
              <a:rPr lang="en-CA" dirty="0"/>
              <a:t>Us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ariance()</a:t>
            </a:r>
            <a:r>
              <a:rPr lang="en-CA" dirty="0" smtClean="0"/>
              <a:t> </a:t>
            </a:r>
            <a:r>
              <a:rPr lang="en-CA" dirty="0"/>
              <a:t>in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_dev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55377"/>
              </p:ext>
            </p:extLst>
          </p:nvPr>
        </p:nvGraphicFramePr>
        <p:xfrm>
          <a:off x="4211960" y="2636912"/>
          <a:ext cx="38941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3" imgW="1765080" imgH="1143000" progId="Equation.DSMT4">
                  <p:embed/>
                </p:oleObj>
              </mc:Choice>
              <mc:Fallback>
                <p:oleObj name="Equation" r:id="rId3" imgW="17650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636912"/>
                        <a:ext cx="389413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35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/>
              <a:t>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30869" lvl="1" indent="-330819" defTabSz="832104">
              <a:buNone/>
              <a:defRPr sz="1800">
                <a:uFillTx/>
              </a:defRPr>
            </a:pPr>
            <a:r>
              <a:rPr lang="en-CA" sz="2000" dirty="0" smtClean="0">
                <a:solidFill>
                  <a:prstClr val="black"/>
                </a:solidFill>
                <a:uFill>
                  <a:solidFill/>
                </a:uFill>
              </a:rPr>
              <a:t>Why </a:t>
            </a:r>
            <a:r>
              <a:rPr lang="en-CA" sz="2000" dirty="0">
                <a:solidFill>
                  <a:prstClr val="black"/>
                </a:solidFill>
                <a:uFill>
                  <a:solidFill/>
                </a:uFill>
              </a:rPr>
              <a:t>can’t we use the following implementation?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erage() const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if ( empty() )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        throw underflow()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}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// The average is the sum of the entries divided by the size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return sum()/size()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7010"/>
              </p:ext>
            </p:extLst>
          </p:nvPr>
        </p:nvGraphicFramePr>
        <p:xfrm>
          <a:off x="4643438" y="4797425"/>
          <a:ext cx="34750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3" imgW="1574640" imgH="558720" progId="Equation.DSMT4">
                  <p:embed/>
                </p:oleObj>
              </mc:Choice>
              <mc:Fallback>
                <p:oleObj name="Equation" r:id="rId3" imgW="157464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7425"/>
                        <a:ext cx="34750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66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ur statistical </a:t>
            </a:r>
            <a:r>
              <a:rPr lang="en-CA" dirty="0"/>
              <a:t>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30869" lvl="1" indent="-330819" defTabSz="832104">
              <a:buNone/>
              <a:defRPr sz="1800">
                <a:uFillTx/>
              </a:defRPr>
            </a:pPr>
            <a:r>
              <a:rPr lang="en-CA" sz="2000" dirty="0">
                <a:uFill>
                  <a:solidFill/>
                </a:uFill>
              </a:rPr>
              <a:t>Answer:  the division operator sees two integers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erage() const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if ( empty() )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        throw underflow()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}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// The average is the sum of the entries divided by the size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return sum()/size()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}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15389"/>
              </p:ext>
            </p:extLst>
          </p:nvPr>
        </p:nvGraphicFramePr>
        <p:xfrm>
          <a:off x="4643438" y="4797425"/>
          <a:ext cx="34750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1574640" imgH="558720" progId="Equation.DSMT4">
                  <p:embed/>
                </p:oleObj>
              </mc:Choice>
              <mc:Fallback>
                <p:oleObj name="Equation" r:id="rId3" imgW="1574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7425"/>
                        <a:ext cx="34750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1680" y="6165304"/>
            <a:ext cx="698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t will use integer division before converting the result into a doub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5869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ur statistical </a:t>
            </a:r>
            <a:r>
              <a:rPr lang="en-CA" dirty="0"/>
              <a:t>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30869" lvl="1" indent="-330819" defTabSz="832104">
              <a:buNone/>
              <a:defRPr sz="1800">
                <a:uFillTx/>
              </a:defRPr>
            </a:pPr>
            <a:r>
              <a:rPr lang="en-CA" sz="2000" dirty="0">
                <a:uFill>
                  <a:solidFill/>
                </a:uFill>
              </a:rPr>
              <a:t>Solution: tell the complier you want to convert each to a </a:t>
            </a:r>
            <a:r>
              <a:rPr lang="en-CA" sz="2000" dirty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erage() const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if ( empty() ) {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        throw underflow()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}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endParaRPr lang="en-CA" sz="1600" dirty="0">
              <a:solidFill>
                <a:prstClr val="black"/>
              </a:solidFill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// The average is the sum of the entries divided by the size</a:t>
            </a: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return </a:t>
            </a:r>
            <a:r>
              <a:rPr lang="en-CA" sz="1600" dirty="0" err="1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tatic_cast</a:t>
            </a:r>
            <a:r>
              <a:rPr lang="en-CA" sz="1600" dirty="0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&lt;double&gt;( 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um() </a:t>
            </a:r>
            <a:r>
              <a:rPr lang="en-CA" sz="1600" dirty="0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)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/</a:t>
            </a: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               </a:t>
            </a:r>
            <a:r>
              <a:rPr lang="en-CA" sz="1600" dirty="0" err="1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tatic_cast</a:t>
            </a:r>
            <a:r>
              <a:rPr lang="en-CA" sz="1600" dirty="0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&lt;double&gt;( 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ize() </a:t>
            </a:r>
            <a:r>
              <a:rPr lang="en-CA" sz="1600" dirty="0">
                <a:solidFill>
                  <a:srgbClr val="FF0000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)</a:t>
            </a:r>
            <a:r>
              <a:rPr lang="en-CA"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</a:p>
          <a:p>
            <a:pPr marL="0" lvl="1" indent="416052" defTabSz="832104">
              <a:spcBef>
                <a:spcPts val="300"/>
              </a:spcBef>
              <a:buNone/>
              <a:defRPr sz="1800">
                <a:uFillTx/>
              </a:defRPr>
            </a:pPr>
            <a:r>
              <a:rPr lang="en-CA" sz="1600" dirty="0" smtClean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CA" sz="1600" dirty="0">
                <a:solidFill>
                  <a:prstClr val="black"/>
                </a:solidFill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}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70845"/>
              </p:ext>
            </p:extLst>
          </p:nvPr>
        </p:nvGraphicFramePr>
        <p:xfrm>
          <a:off x="4643438" y="4797425"/>
          <a:ext cx="34750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3" imgW="1574640" imgH="558720" progId="Equation.DSMT4">
                  <p:embed/>
                </p:oleObj>
              </mc:Choice>
              <mc:Fallback>
                <p:oleObj name="Equation" r:id="rId3" imgW="1574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7425"/>
                        <a:ext cx="34750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91680" y="6165304"/>
            <a:ext cx="6763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w the compiler will use double-precision floating-point divis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509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lang="en-CA" sz="2800" dirty="0" smtClean="0">
                <a:uFill>
                  <a:solidFill/>
                </a:uFill>
              </a:rPr>
              <a:t>Four statistical</a:t>
            </a:r>
            <a:r>
              <a:rPr sz="2800" dirty="0" smtClean="0">
                <a:uFill>
                  <a:solidFill/>
                </a:uFill>
              </a:rPr>
              <a:t> functions</a:t>
            </a:r>
            <a:endParaRPr sz="2800" dirty="0">
              <a:uFill>
                <a:solidFill/>
              </a:uFill>
            </a:endParaRPr>
          </a:p>
        </p:txBody>
      </p:sp>
      <p:sp>
        <p:nvSpPr>
          <p:cNvPr id="298" name="Shape 298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730869" lvl="1" indent="-330819" defTabSz="832104">
              <a:buNone/>
              <a:defRPr sz="1800">
                <a:uFillTx/>
              </a:defRPr>
            </a:pPr>
            <a:r>
              <a:rPr sz="2000" dirty="0" smtClean="0">
                <a:uFill>
                  <a:solidFill/>
                </a:uFill>
              </a:rPr>
              <a:t>Why </a:t>
            </a:r>
            <a:r>
              <a:rPr sz="2000" dirty="0">
                <a:uFill>
                  <a:solidFill/>
                </a:uFill>
              </a:rPr>
              <a:t>can’t we use the following implementation?</a:t>
            </a: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variance() const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if ( size() &lt;= 1 )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    throw underflow(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} 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average(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= 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0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.0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for (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0;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lt; size(); ++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   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+= 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</a:t>
            </a:r>
            <a:r>
              <a:rPr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 -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)^2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}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return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/(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ize() - 1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41007"/>
              </p:ext>
            </p:extLst>
          </p:nvPr>
        </p:nvGraphicFramePr>
        <p:xfrm>
          <a:off x="4716016" y="2924944"/>
          <a:ext cx="3894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1765080" imgH="558720" progId="Equation.DSMT4">
                  <p:embed/>
                </p:oleObj>
              </mc:Choice>
              <mc:Fallback>
                <p:oleObj name="Equation" r:id="rId3" imgW="1765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24944"/>
                        <a:ext cx="38941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5933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lang="en-CA" sz="2800" dirty="0" smtClean="0">
                <a:uFill>
                  <a:solidFill/>
                </a:uFill>
              </a:rPr>
              <a:t>Four statistical</a:t>
            </a:r>
            <a:r>
              <a:rPr sz="2800" dirty="0" smtClean="0">
                <a:uFill>
                  <a:solidFill/>
                </a:uFill>
              </a:rPr>
              <a:t> </a:t>
            </a:r>
            <a:r>
              <a:rPr sz="2800" dirty="0">
                <a:uFill>
                  <a:solidFill/>
                </a:uFill>
              </a:rPr>
              <a:t>functions</a:t>
            </a:r>
          </a:p>
        </p:txBody>
      </p:sp>
      <p:sp>
        <p:nvSpPr>
          <p:cNvPr id="298" name="Shape 298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>
                <a:uFill>
                  <a:solidFill/>
                </a:uFill>
              </a:rPr>
              <a:t>Answer:  </a:t>
            </a:r>
            <a:r>
              <a:rPr lang="en-CA" sz="20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^</a:t>
            </a:r>
            <a:r>
              <a:rPr lang="en-CA" sz="2000" dirty="0">
                <a:uFill>
                  <a:solidFill/>
                </a:uFill>
              </a:rPr>
              <a:t> is the binary exclusive-or (</a:t>
            </a:r>
            <a:r>
              <a:rPr lang="en-CA" sz="2000" dirty="0" err="1">
                <a:uFill>
                  <a:solidFill/>
                </a:uFill>
              </a:rPr>
              <a:t>xor</a:t>
            </a:r>
            <a:r>
              <a:rPr lang="en-CA" sz="2000" dirty="0">
                <a:uFill>
                  <a:solidFill/>
                </a:uFill>
              </a:rPr>
              <a:t>) operator</a:t>
            </a: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::variance() const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if ( size() &lt;= 1 )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    throw underflow(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} 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average(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double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= 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0</a:t>
            </a:r>
            <a:r>
              <a:rPr lang="en-CA"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.0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for (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= 0;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&lt; size(); ++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 {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   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+= 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(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ternal_array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</a:t>
            </a:r>
            <a:r>
              <a:rPr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 - </a:t>
            </a:r>
            <a:r>
              <a:rPr sz="160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v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)^2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}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    return </a:t>
            </a:r>
            <a:r>
              <a:rPr lang="en-CA" sz="1600" dirty="0" err="1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/(</a:t>
            </a: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size() - 1);</a:t>
            </a:r>
            <a:endParaRPr sz="1600" dirty="0">
              <a:uFill>
                <a:solidFill/>
              </a:uFill>
            </a:endParaRPr>
          </a:p>
          <a:p>
            <a:pPr marL="0" lvl="1" indent="416052" defTabSz="832104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	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89563"/>
              </p:ext>
            </p:extLst>
          </p:nvPr>
        </p:nvGraphicFramePr>
        <p:xfrm>
          <a:off x="4716016" y="2924944"/>
          <a:ext cx="3894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1765080" imgH="558720" progId="Equation.DSMT4">
                  <p:embed/>
                </p:oleObj>
              </mc:Choice>
              <mc:Fallback>
                <p:oleObj name="Equation" r:id="rId3" imgW="1765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24944"/>
                        <a:ext cx="38941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9279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lang="en-CA" sz="2800" dirty="0" smtClean="0">
                <a:uFill>
                  <a:solidFill/>
                </a:uFill>
              </a:rPr>
              <a:t>Four statistical</a:t>
            </a:r>
            <a:r>
              <a:rPr sz="2800" dirty="0" smtClean="0">
                <a:uFill>
                  <a:solidFill/>
                </a:uFill>
              </a:rPr>
              <a:t> </a:t>
            </a:r>
            <a:r>
              <a:rPr sz="2800" dirty="0">
                <a:uFill>
                  <a:solidFill/>
                </a:uFill>
              </a:rPr>
              <a:t>functions</a:t>
            </a:r>
          </a:p>
        </p:txBody>
      </p:sp>
      <p:sp>
        <p:nvSpPr>
          <p:cNvPr id="303" name="Shape 303"/>
          <p:cNvSpPr>
            <a:spLocks noGrp="1"/>
          </p:cNvSpPr>
          <p:nvPr>
            <p:ph type="body" idx="4294967295"/>
          </p:nvPr>
        </p:nvSpPr>
        <p:spPr>
          <a:xfrm>
            <a:off x="483704" y="1600200"/>
            <a:ext cx="8660296" cy="4525963"/>
          </a:xfrm>
          <a:prstGeom prst="rect">
            <a:avLst/>
          </a:prstGeom>
        </p:spPr>
        <p:txBody>
          <a:bodyPr/>
          <a:lstStyle/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Solution: explicitly perform the squaring</a:t>
            </a:r>
            <a:endParaRPr sz="2000" dirty="0">
              <a:uFill>
                <a:solidFill/>
              </a:uFill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rray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::variance() const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if ( size() &lt;= 1 )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    throw underflow(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} 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= average(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= 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0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.0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for (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= 0;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&lt; size(); ++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)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   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+= </a:t>
            </a:r>
            <a:r>
              <a:rPr sz="1600" b="1" dirty="0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(</a:t>
            </a:r>
            <a:r>
              <a:rPr lang="en-CA" sz="1600" b="1" dirty="0" err="1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ernal_array</a:t>
            </a:r>
            <a:r>
              <a:rPr sz="1600" b="1" dirty="0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[</a:t>
            </a:r>
            <a:r>
              <a:rPr sz="1600" b="1" dirty="0" err="1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b="1" dirty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] - </a:t>
            </a:r>
            <a:r>
              <a:rPr sz="1600" b="1" dirty="0" err="1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b="1" dirty="0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)*(</a:t>
            </a:r>
            <a:r>
              <a:rPr lang="en-CA" sz="1600" b="1" dirty="0" err="1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ernal_array</a:t>
            </a:r>
            <a:r>
              <a:rPr sz="1600" b="1" dirty="0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[</a:t>
            </a:r>
            <a:r>
              <a:rPr sz="1600" b="1" dirty="0" err="1" smtClean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b="1" dirty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] - </a:t>
            </a:r>
            <a:r>
              <a:rPr sz="1600" b="1" dirty="0" err="1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b="1" dirty="0">
                <a:solidFill>
                  <a:srgbClr val="0000FF"/>
                </a:solidFill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)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}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return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/(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ize() - 1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03153"/>
              </p:ext>
            </p:extLst>
          </p:nvPr>
        </p:nvGraphicFramePr>
        <p:xfrm>
          <a:off x="4716463" y="2924175"/>
          <a:ext cx="3894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1765080" imgH="558720" progId="Equation.DSMT4">
                  <p:embed/>
                </p:oleObj>
              </mc:Choice>
              <mc:Fallback>
                <p:oleObj name="Equation" r:id="rId3" imgW="176508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24175"/>
                        <a:ext cx="38941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284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-by-value and pass-by-ref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If you want changes in  the functions to affect the original arguments, we must pass the arguments by reference</a:t>
            </a:r>
            <a:r>
              <a:rPr lang="en-CA" dirty="0" smtClean="0"/>
              <a:t>:             </a:t>
            </a:r>
            <a:br>
              <a:rPr lang="en-CA" dirty="0" smtClean="0"/>
            </a:br>
            <a:endParaRPr lang="en-CA" dirty="0"/>
          </a:p>
          <a:p>
            <a:pPr marL="457200" lvl="1" indent="0">
              <a:buNone/>
            </a:pPr>
            <a:r>
              <a:rPr lang="en-CA" dirty="0" smtClean="0"/>
              <a:t> </a:t>
            </a:r>
            <a:endParaRPr lang="en-CA" dirty="0"/>
          </a:p>
          <a:p>
            <a:pPr lvl="1"/>
            <a:endParaRPr lang="en-CA" sz="1100" dirty="0">
              <a:solidFill>
                <a:prstClr val="black"/>
              </a:solidFill>
            </a:endParaRP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#include &lt;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ostream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857250" lvl="2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swap(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x,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y ) {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x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x = y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y =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857250" lvl="2" indent="0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 = 5, n = 17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swap( m, n )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"m = " &lt;&lt; m &lt;&lt; " and n = " &lt;&lt; n &lt;&lt;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6560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lang="en-CA" sz="2800" dirty="0" smtClean="0">
                <a:uFill>
                  <a:solidFill/>
                </a:uFill>
              </a:rPr>
              <a:t>Four statistical</a:t>
            </a:r>
            <a:r>
              <a:rPr sz="2800" dirty="0" smtClean="0">
                <a:uFill>
                  <a:solidFill/>
                </a:uFill>
              </a:rPr>
              <a:t> </a:t>
            </a:r>
            <a:r>
              <a:rPr sz="2800" dirty="0">
                <a:uFill>
                  <a:solidFill/>
                </a:uFill>
              </a:rPr>
              <a:t>functions</a:t>
            </a:r>
          </a:p>
        </p:txBody>
      </p:sp>
      <p:sp>
        <p:nvSpPr>
          <p:cNvPr id="303" name="Shape 303"/>
          <p:cNvSpPr>
            <a:spLocks noGrp="1"/>
          </p:cNvSpPr>
          <p:nvPr>
            <p:ph type="body" idx="4294967295"/>
          </p:nvPr>
        </p:nvSpPr>
        <p:spPr>
          <a:xfrm>
            <a:off x="483704" y="1600200"/>
            <a:ext cx="8660296" cy="4525963"/>
          </a:xfrm>
          <a:prstGeom prst="rect">
            <a:avLst/>
          </a:prstGeom>
        </p:spPr>
        <p:txBody>
          <a:bodyPr/>
          <a:lstStyle/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Note: the compiler knows that </a:t>
            </a:r>
            <a:r>
              <a:rPr lang="en-CA" sz="2000" dirty="0" err="1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ssdiff</a:t>
            </a:r>
            <a:r>
              <a:rPr lang="en-CA" sz="2000" dirty="0" smtClean="0">
                <a:uFill>
                  <a:solidFill/>
                </a:uFill>
              </a:rPr>
              <a:t> is of type double</a:t>
            </a:r>
            <a:endParaRPr sz="2000" dirty="0">
              <a:uFill>
                <a:solidFill/>
              </a:uFill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rray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::variance() const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if ( size() &lt;= 1 )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    throw underflow(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} 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= average(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double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= 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0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.0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for (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= 0; 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&lt; size(); ++</a:t>
            </a:r>
            <a:r>
              <a:rPr sz="1600" dirty="0" err="1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) {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   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lang="en-CA"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 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+= </a:t>
            </a:r>
            <a:r>
              <a:rPr sz="1600" dirty="0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(</a:t>
            </a:r>
            <a:r>
              <a:rPr lang="en-CA" sz="1600" dirty="0" err="1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ernal_array</a:t>
            </a:r>
            <a:r>
              <a:rPr sz="1600" dirty="0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[</a:t>
            </a:r>
            <a:r>
              <a:rPr sz="1600" dirty="0" err="1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] - </a:t>
            </a:r>
            <a:r>
              <a:rPr sz="1600" dirty="0" err="1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dirty="0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)*(</a:t>
            </a:r>
            <a:r>
              <a:rPr lang="en-CA" sz="1600" dirty="0" err="1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nternal_array</a:t>
            </a:r>
            <a:r>
              <a:rPr sz="1600" dirty="0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[</a:t>
            </a:r>
            <a:r>
              <a:rPr sz="1600" dirty="0" err="1" smtClean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i</a:t>
            </a:r>
            <a:r>
              <a:rPr sz="1600" dirty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] - </a:t>
            </a:r>
            <a:r>
              <a:rPr sz="1600" dirty="0" err="1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av</a:t>
            </a:r>
            <a:r>
              <a:rPr sz="1600" dirty="0">
                <a:uFill>
                  <a:solidFill>
                    <a:srgbClr val="00B0F0"/>
                  </a:solidFill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)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}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    return </a:t>
            </a:r>
            <a:r>
              <a:rPr lang="en-CA" sz="1600" dirty="0" err="1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sdiff</a:t>
            </a:r>
            <a:r>
              <a:rPr sz="1600" dirty="0" smtClean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/(</a:t>
            </a: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size() - 1);</a:t>
            </a:r>
            <a:endParaRPr sz="1600" dirty="0">
              <a:uFill>
                <a:solidFill/>
              </a:u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 indent="402336" defTabSz="804672">
              <a:spcBef>
                <a:spcPts val="300"/>
              </a:spcBef>
              <a:buSzTx/>
              <a:buNone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nsolas" panose="020B0609020204030204" pitchFamily="49" charset="0"/>
                <a:ea typeface="Consolas"/>
                <a:cs typeface="Consolas" panose="020B0609020204030204" pitchFamily="49" charset="0"/>
                <a:sym typeface="Consolas"/>
              </a:rPr>
              <a:t>	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30516"/>
              </p:ext>
            </p:extLst>
          </p:nvPr>
        </p:nvGraphicFramePr>
        <p:xfrm>
          <a:off x="4716463" y="2924175"/>
          <a:ext cx="3894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3" imgW="1765080" imgH="558720" progId="Equation.DSMT4">
                  <p:embed/>
                </p:oleObj>
              </mc:Choice>
              <mc:Fallback>
                <p:oleObj name="Equation" r:id="rId3" imgW="1765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24175"/>
                        <a:ext cx="38941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11169" y="6382179"/>
            <a:ext cx="7532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FF"/>
                </a:solidFill>
                <a:uFill>
                  <a:solidFill/>
                </a:uFill>
              </a:rPr>
              <a:t>the compiler </a:t>
            </a:r>
            <a:r>
              <a:rPr lang="en-CA" dirty="0" smtClean="0">
                <a:solidFill>
                  <a:srgbClr val="0000FF"/>
                </a:solidFill>
                <a:uFill>
                  <a:solidFill/>
                </a:uFill>
              </a:rPr>
              <a:t>calculates </a:t>
            </a:r>
            <a:r>
              <a:rPr lang="en-CA" dirty="0" smtClean="0">
                <a:solidFill>
                  <a:srgbClr val="0000FF"/>
                </a:solidFill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size() - 1</a:t>
            </a:r>
            <a:r>
              <a:rPr lang="en-CA" dirty="0" smtClean="0">
                <a:solidFill>
                  <a:srgbClr val="0000FF"/>
                </a:solidFill>
                <a:uFill>
                  <a:solidFill/>
                </a:uFill>
              </a:rPr>
              <a:t> and converts the result to a </a:t>
            </a:r>
            <a:r>
              <a:rPr lang="en-CA" dirty="0" smtClean="0">
                <a:solidFill>
                  <a:srgbClr val="0000FF"/>
                </a:solidFill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endParaRPr lang="en-CA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5970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lang="en-CA" sz="2800" dirty="0" smtClean="0">
                <a:uFill>
                  <a:solidFill/>
                </a:uFill>
              </a:rPr>
              <a:t>Four statistical</a:t>
            </a:r>
            <a:r>
              <a:rPr sz="2800" dirty="0" smtClean="0">
                <a:uFill>
                  <a:solidFill/>
                </a:uFill>
              </a:rPr>
              <a:t> </a:t>
            </a:r>
            <a:r>
              <a:rPr sz="2800" dirty="0">
                <a:uFill>
                  <a:solidFill/>
                </a:uFill>
              </a:rPr>
              <a:t>functions</a:t>
            </a:r>
          </a:p>
        </p:txBody>
      </p:sp>
      <p:sp>
        <p:nvSpPr>
          <p:cNvPr id="303" name="Shape 303"/>
          <p:cNvSpPr>
            <a:spLocks noGrp="1"/>
          </p:cNvSpPr>
          <p:nvPr>
            <p:ph type="body" idx="4294967295"/>
          </p:nvPr>
        </p:nvSpPr>
        <p:spPr>
          <a:xfrm>
            <a:off x="483704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In calculating the standard deviation, we must now include the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err="1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cmath</a:t>
            </a:r>
            <a:r>
              <a:rPr lang="en-CA" sz="2000" dirty="0" smtClean="0">
                <a:uFill>
                  <a:solidFill/>
                </a:uFill>
              </a:rPr>
              <a:t> library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2000" dirty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2000" dirty="0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#include &lt;</a:t>
            </a:r>
            <a:r>
              <a:rPr lang="en-CA" sz="2000" dirty="0" err="1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cmath</a:t>
            </a:r>
            <a:r>
              <a:rPr lang="en-CA" sz="2000" dirty="0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endParaRPr lang="en-CA" sz="2000" dirty="0">
              <a:uFill>
                <a:solidFill/>
              </a:uFill>
            </a:endParaRPr>
          </a:p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The square root function is within the </a:t>
            </a:r>
            <a:r>
              <a:rPr lang="en-CA" sz="2000" dirty="0" smtClean="0">
                <a:uFill>
                  <a:solidFill/>
                </a:u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2000" dirty="0" smtClean="0">
                <a:uFill>
                  <a:solidFill/>
                </a:uFill>
              </a:rPr>
              <a:t> namespace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endParaRPr lang="en-CA" sz="2000" dirty="0">
              <a:uFill>
                <a:solidFill/>
              </a:uFill>
            </a:endParaRPr>
          </a:p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As we have already written a function to calculate the variance, we 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r>
              <a:rPr lang="en-CA" sz="2000" dirty="0" smtClean="0">
                <a:uFill>
                  <a:solidFill/>
                </a:uFill>
              </a:rPr>
              <a:t>should simply call this function</a:t>
            </a:r>
          </a:p>
          <a:p>
            <a:pPr lvl="1" indent="-342900" defTabSz="804672">
              <a:defRPr sz="1800">
                <a:uFillTx/>
              </a:defRPr>
            </a:pPr>
            <a:r>
              <a:rPr lang="en-CA" dirty="0" smtClean="0">
                <a:uFill>
                  <a:solidFill/>
                </a:uFill>
              </a:rPr>
              <a:t>It already throws an exception if the size is less than two</a:t>
            </a:r>
          </a:p>
          <a:p>
            <a:pPr marL="719963" lvl="1" indent="-319913" defTabSz="804672">
              <a:buNone/>
              <a:defRPr sz="1800">
                <a:uFillTx/>
              </a:defRPr>
            </a:pPr>
            <a:endParaRPr sz="1600" dirty="0">
              <a:uFill>
                <a:solidFill/>
              </a:uFill>
              <a:latin typeface="Consolas" panose="020B0609020204030204" pitchFamily="49" charset="0"/>
              <a:ea typeface="Consolas"/>
              <a:cs typeface="Consolas" panose="020B0609020204030204" pitchFamily="49" charset="0"/>
              <a:sym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0803080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pdating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main()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, update your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main()</a:t>
            </a:r>
            <a:r>
              <a:rPr lang="en-CA" dirty="0" smtClean="0"/>
              <a:t> function to print the results of some of the other functions</a:t>
            </a:r>
          </a:p>
          <a:p>
            <a:pPr lvl="1"/>
            <a:r>
              <a:rPr lang="en-CA" dirty="0" smtClean="0"/>
              <a:t>First, add a few more integers and then print the output of some of the other functions that we have just written</a:t>
            </a:r>
            <a:endParaRPr lang="en-CA" sz="16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1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One issue we haven’t addressed is memory deallocation</a:t>
            </a:r>
          </a:p>
          <a:p>
            <a:pPr lvl="1"/>
            <a:r>
              <a:rPr lang="en-CA" dirty="0" smtClean="0"/>
              <a:t>The constructor made an explicit request to the operating system for some memory using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 smtClean="0"/>
              <a:t> operator</a:t>
            </a:r>
          </a:p>
          <a:p>
            <a:pPr lvl="1"/>
            <a:r>
              <a:rPr lang="en-CA" dirty="0" smtClean="0"/>
              <a:t>The new operator returns the address of the first location allocated</a:t>
            </a:r>
          </a:p>
          <a:p>
            <a:pPr lvl="1"/>
            <a:r>
              <a:rPr lang="en-CA" dirty="0" smtClean="0"/>
              <a:t>The operating system will keep that memory allocated until that same address is returned using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elete</a:t>
            </a:r>
            <a:r>
              <a:rPr lang="en-CA" dirty="0" smtClean="0"/>
              <a:t> command</a:t>
            </a:r>
          </a:p>
        </p:txBody>
      </p:sp>
    </p:spTree>
    <p:extLst>
      <p:ext uri="{BB962C8B-B14F-4D97-AF65-F5344CB8AC3E}">
        <p14:creationId xmlns:p14="http://schemas.microsoft.com/office/powerpoint/2010/main" val="107025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at happens here?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f() {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a( 100 )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do nothing else...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for (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 10000; ++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f()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4" name="Rectangle 3"/>
          <p:cNvSpPr/>
          <p:nvPr/>
        </p:nvSpPr>
        <p:spPr>
          <a:xfrm>
            <a:off x="3923928" y="5364849"/>
            <a:ext cx="4084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3538" indent="-363538">
              <a:buNone/>
            </a:pPr>
            <a:r>
              <a:rPr lang="en-CA" sz="2000" dirty="0" smtClean="0"/>
              <a:t>This is said to form a </a:t>
            </a:r>
            <a:r>
              <a:rPr lang="en-CA" sz="2000" i="1" dirty="0" smtClean="0"/>
              <a:t>memory leak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566213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en a local variable goes out of scope, the memory allocated for it on the call stack gets reused</a:t>
            </a:r>
          </a:p>
          <a:p>
            <a:pPr lvl="1"/>
            <a:r>
              <a:rPr lang="en-CA" dirty="0" smtClean="0"/>
              <a:t>Unfortunately, in the constructor, a call to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 smtClean="0"/>
              <a:t> operator was made</a:t>
            </a:r>
          </a:p>
          <a:p>
            <a:pPr lvl="2"/>
            <a:r>
              <a:rPr lang="en-CA" dirty="0" smtClean="0"/>
              <a:t>That memory has not been </a:t>
            </a:r>
            <a:r>
              <a:rPr lang="en-CA" dirty="0" err="1" smtClean="0"/>
              <a:t>deallocated</a:t>
            </a:r>
            <a:endParaRPr lang="en-CA" dirty="0" smtClean="0"/>
          </a:p>
          <a:p>
            <a:pPr lvl="1"/>
            <a:r>
              <a:rPr lang="en-CA" dirty="0" smtClean="0"/>
              <a:t>We need to also deallocate that additional memory when the object goes out of scope</a:t>
            </a:r>
          </a:p>
        </p:txBody>
      </p:sp>
    </p:spTree>
    <p:extLst>
      <p:ext uri="{BB962C8B-B14F-4D97-AF65-F5344CB8AC3E}">
        <p14:creationId xmlns:p14="http://schemas.microsoft.com/office/powerpoint/2010/main" val="369339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o perform this clean-up, C++ uses a member function called the destructor: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class Array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private: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private member variables and private member functions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public: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Array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10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~Array();</a:t>
            </a:r>
            <a:endParaRPr lang="en-CA" b="1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54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implementation deletes the contents of the array: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Constructor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::Array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n ):</a:t>
            </a:r>
          </a:p>
          <a:p>
            <a:pPr marL="1163638" lvl="2" indent="-363538">
              <a:buNone/>
            </a:pP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::max( 1, n )  ),</a:t>
            </a:r>
          </a:p>
          <a:p>
            <a:pPr marL="1163638" lvl="2" indent="-363538">
              <a:buNone/>
            </a:pP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ew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]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pPr marL="1163638" lvl="2" indent="-363538">
              <a:buNone/>
            </a:pP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0 )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// does nothing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Destructor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- deallocat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the memory for the array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~Array()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delete []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6437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deallo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te:</a:t>
            </a:r>
          </a:p>
          <a:p>
            <a:pPr lvl="1"/>
            <a:r>
              <a:rPr lang="en-CA" dirty="0" smtClean="0"/>
              <a:t>If the memory was allocated with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 smtClean="0"/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 *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new Class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gs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... );</a:t>
            </a:r>
          </a:p>
          <a:p>
            <a:pPr marL="712788" lvl="1" indent="-25558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y</a:t>
            </a:r>
            <a:r>
              <a:rPr lang="en-CA" dirty="0" smtClean="0"/>
              <a:t>ou must call</a:t>
            </a:r>
          </a:p>
          <a:p>
            <a:pPr marL="712788" lvl="1" indent="-255588">
              <a:buNone/>
            </a:pPr>
            <a:r>
              <a:rPr lang="en-CA" dirty="0"/>
              <a:t>		</a:t>
            </a:r>
            <a:r>
              <a:rPr lang="en-CA" dirty="0" smtClean="0"/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delet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If </a:t>
            </a:r>
            <a:r>
              <a:rPr lang="en-CA" dirty="0"/>
              <a:t>the memory was allocated with</a:t>
            </a:r>
          </a:p>
          <a:p>
            <a:pPr marL="457200" lvl="1" indent="0">
              <a:buNone/>
            </a:pPr>
            <a:r>
              <a:rPr lang="en-CA" dirty="0"/>
              <a:t>	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Class *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Class[ARRAY_SIZE]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712788" lvl="1" indent="-25558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y</a:t>
            </a:r>
            <a:r>
              <a:rPr lang="en-CA" dirty="0"/>
              <a:t>ou must call</a:t>
            </a:r>
          </a:p>
          <a:p>
            <a:pPr marL="712788" lvl="1" indent="-255588">
              <a:buNone/>
            </a:pPr>
            <a:r>
              <a:rPr lang="en-CA" dirty="0"/>
              <a:t>		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delet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]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58663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ccessing an ent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So, we’re storing objects in an array—but we can’t get at them</a:t>
            </a:r>
          </a:p>
          <a:p>
            <a:pPr lvl="1"/>
            <a:r>
              <a:rPr lang="en-CA" dirty="0" smtClean="0"/>
              <a:t>We’ve added 20 things into an array; how do we access the 15</a:t>
            </a:r>
            <a:r>
              <a:rPr lang="en-CA" baseline="30000" dirty="0" smtClean="0"/>
              <a:t>th</a:t>
            </a:r>
            <a:r>
              <a:rPr lang="en-CA" dirty="0" smtClean="0"/>
              <a:t>?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It might be reasonable to write some sort of ‘at’ function:</a:t>
            </a:r>
          </a:p>
          <a:p>
            <a:pPr marL="1163638" lvl="2" indent="-363538">
              <a:buNone/>
            </a:pP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::at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n )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if ( n &lt; 0 || n &gt;= size() )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throw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ut_of_range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)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n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615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-by-value and pass-by-ref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In object-oriented programming, a pass-by-value of an object must make a complete copy of the object</a:t>
            </a:r>
          </a:p>
          <a:p>
            <a:pPr lvl="1"/>
            <a:r>
              <a:rPr lang="en-CA" dirty="0" smtClean="0"/>
              <a:t>This may be prohibitively expensive</a:t>
            </a:r>
          </a:p>
          <a:p>
            <a:pPr lvl="1"/>
            <a:r>
              <a:rPr lang="en-CA" dirty="0">
                <a:uFill>
                  <a:solidFill/>
                </a:uFill>
              </a:rPr>
              <a:t>Passing </a:t>
            </a:r>
            <a:r>
              <a:rPr lang="en-CA" dirty="0" smtClean="0">
                <a:uFill>
                  <a:solidFill/>
                </a:uFill>
              </a:rPr>
              <a:t>an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Array</a:t>
            </a:r>
            <a:r>
              <a:rPr lang="en-CA" dirty="0">
                <a:uFill>
                  <a:solidFill/>
                </a:uFill>
              </a:rPr>
              <a:t> object by value makes a complete copy of the array and that copy is deleted when the function exits…</a:t>
            </a:r>
          </a:p>
          <a:p>
            <a:pPr lvl="1"/>
            <a:r>
              <a:rPr lang="en-CA" dirty="0" smtClean="0"/>
              <a:t>We will therefore often pass objects by reference</a:t>
            </a:r>
          </a:p>
          <a:p>
            <a:pPr lvl="2"/>
            <a:r>
              <a:rPr lang="en-CA" dirty="0" smtClean="0"/>
              <a:t>Problem:  objects passed by reference may be changed—what if we don’t want the function to change the object</a:t>
            </a:r>
          </a:p>
          <a:p>
            <a:pPr lvl="2"/>
            <a:r>
              <a:rPr lang="en-CA" dirty="0" smtClean="0"/>
              <a:t>Solution:  </a:t>
            </a:r>
            <a:r>
              <a:rPr lang="en-CA" i="1" dirty="0" smtClean="0"/>
              <a:t>pass-by-constant-reference</a:t>
            </a:r>
            <a:endParaRPr lang="en-CA" dirty="0" smtClean="0"/>
          </a:p>
          <a:p>
            <a:pPr lvl="2"/>
            <a:endParaRPr lang="en-CA" i="1" dirty="0"/>
          </a:p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The notation for pass-by-constant-reference is: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void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(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amp;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x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x refers to the argument, but you cannot change the value of x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x = y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y =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857250" lvl="2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lvl="1"/>
            <a:r>
              <a:rPr lang="en-CA" dirty="0" smtClean="0"/>
              <a:t>We will discuss this later in relation to object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1506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ccessing an ent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us, our code might look something like: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); ++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info.at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&lt;&lt; " " &lt;&lt;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1163638" lvl="2" indent="-363538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</a:pPr>
            <a:r>
              <a:rPr lang="en-CA" dirty="0" smtClean="0"/>
              <a:t>	This works…but wouldn’t it be nice if you could do the following?</a:t>
            </a:r>
            <a:endParaRPr lang="en-CA" dirty="0"/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fo.size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); ++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info[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]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&lt;&lt; " " &lt;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363538" lvl="0" indent="-363538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Problem:  indexing only works on C++ arrays, and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fo</a:t>
            </a:r>
            <a:r>
              <a:rPr lang="en-CA" dirty="0" smtClean="0">
                <a:solidFill>
                  <a:prstClr val="black"/>
                </a:solidFill>
              </a:rPr>
              <a:t> is an instance of the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>
                <a:solidFill>
                  <a:prstClr val="black"/>
                </a:solidFill>
              </a:rPr>
              <a:t> class </a:t>
            </a:r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76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perator overload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lvl="0" indent="-363538">
              <a:buNone/>
            </a:pPr>
            <a:r>
              <a:rPr lang="en-CA" dirty="0" smtClean="0"/>
              <a:t>	</a:t>
            </a:r>
            <a:r>
              <a:rPr lang="en-CA" dirty="0" smtClean="0">
                <a:solidFill>
                  <a:prstClr val="black"/>
                </a:solidFill>
              </a:rPr>
              <a:t>Solution:  let the compiler know what to do if you call 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fo[15]</a:t>
            </a:r>
            <a:endParaRPr lang="en-CA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::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perator[]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n )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[n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63638" lvl="2" indent="-363538">
              <a:buNone/>
            </a:pP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indent="-363538">
              <a:buNone/>
              <a:defRPr sz="1800">
                <a:uFillTx/>
              </a:defRPr>
            </a:pPr>
            <a:r>
              <a:rPr lang="en-CA" sz="2200" dirty="0" smtClean="0">
                <a:uFill>
                  <a:solidFill/>
                </a:uFill>
              </a:rPr>
              <a:t>	</a:t>
            </a:r>
            <a:r>
              <a:rPr lang="en-CA" sz="2010" dirty="0" smtClean="0">
                <a:uFill>
                  <a:solidFill/>
                </a:uFill>
              </a:rPr>
              <a:t>Now</a:t>
            </a:r>
            <a:r>
              <a:rPr lang="en-CA" sz="2010" dirty="0">
                <a:uFill>
                  <a:solidFill/>
                </a:uFill>
              </a:rPr>
              <a:t>, if the user ever calls </a:t>
            </a:r>
            <a:r>
              <a:rPr lang="en-CA" sz="201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fo[</a:t>
            </a:r>
            <a:r>
              <a:rPr lang="en-CA" sz="201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lang="en-CA" sz="2010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</a:t>
            </a:r>
            <a:r>
              <a:rPr lang="en-CA" sz="2010" dirty="0">
                <a:uFill>
                  <a:solidFill/>
                </a:uFill>
              </a:rPr>
              <a:t>, it will call the above function with the argument </a:t>
            </a:r>
            <a:r>
              <a:rPr lang="en-CA" sz="2010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endParaRPr lang="en-CA" sz="2010" dirty="0">
              <a:uFill>
                <a:solidFill/>
              </a:uFill>
              <a:latin typeface="Consolas"/>
              <a:ea typeface="Consolas"/>
              <a:cs typeface="Consolas"/>
              <a:sym typeface="Consolas"/>
            </a:endParaRPr>
          </a:p>
          <a:p>
            <a:pPr lvl="1"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Essentially,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fo[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</a:t>
            </a:r>
            <a:r>
              <a:rPr lang="en-CA" dirty="0">
                <a:uFill>
                  <a:solidFill/>
                </a:uFill>
              </a:rPr>
              <a:t> is identical to 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fo.operator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[]( 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 )</a:t>
            </a:r>
            <a:endParaRPr lang="en-CA" dirty="0">
              <a:uFill>
                <a:solidFill/>
              </a:uFill>
            </a:endParaRPr>
          </a:p>
          <a:p>
            <a:pPr lvl="1">
              <a:defRPr sz="1800">
                <a:uFillTx/>
              </a:defRPr>
            </a:pPr>
            <a:r>
              <a:rPr lang="en-CA" dirty="0">
                <a:uFill>
                  <a:solidFill/>
                </a:uFill>
              </a:rPr>
              <a:t>Think of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operator[]</a:t>
            </a:r>
            <a:r>
              <a:rPr lang="en-CA" dirty="0">
                <a:uFill>
                  <a:solidFill/>
                </a:uFill>
              </a:rPr>
              <a:t> as the name of a function that happens to be called if the user ever calls 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nfo[</a:t>
            </a:r>
            <a:r>
              <a:rPr lang="en-CA" dirty="0" err="1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i</a:t>
            </a:r>
            <a:r>
              <a:rPr lang="en-CA" dirty="0">
                <a:uFill>
                  <a:solidFill/>
                </a:uFill>
                <a:latin typeface="Consolas"/>
                <a:ea typeface="Consolas"/>
                <a:cs typeface="Consolas"/>
                <a:sym typeface="Consolas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43129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urther functional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</a:t>
            </a:r>
            <a:r>
              <a:rPr lang="en-CA" dirty="0" smtClean="0"/>
              <a:t>Now we’re going to go more into the gory details of C++</a:t>
            </a:r>
          </a:p>
          <a:p>
            <a:pPr lvl="1"/>
            <a:r>
              <a:rPr lang="en-CA" dirty="0" smtClean="0"/>
              <a:t>Swapping two instances of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a( 3 ), b( 5 );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52 );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// now swap 'a' and 'b' so that 'a' is of size 5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// and holds the entry 52, and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// 'b' is empty and size 3</a:t>
            </a:r>
          </a:p>
          <a:p>
            <a:pPr lvl="1"/>
            <a:r>
              <a:rPr lang="en-CA" dirty="0" smtClean="0"/>
              <a:t>Creating a copy of an instance of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Array a( 5 );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35 );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Array b( a );  // make b a copy of 'a'</a:t>
            </a:r>
          </a:p>
          <a:p>
            <a:pPr lvl="1"/>
            <a:r>
              <a:rPr lang="en-CA" dirty="0" smtClean="0"/>
              <a:t>Assigning an instance of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 to a variable already storing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	Array a( 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b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7 );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marL="457200" lvl="1" indent="0">
              <a:buNone/>
            </a:pP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a = b;  // 'a' is now of size 7 containing 42 while the array</a:t>
            </a:r>
            <a:b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        // of size 5 with 35 is gone</a:t>
            </a:r>
            <a:endParaRPr lang="en-CA" sz="1400" dirty="0" smtClean="0"/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6496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wapping two instanc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Suppose we want to swap the contents of two variables storing instances of our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</a:t>
            </a:r>
          </a:p>
          <a:p>
            <a:pPr lvl="1"/>
            <a:r>
              <a:rPr lang="en-CA" dirty="0" smtClean="0"/>
              <a:t>We want to swap all of the member variables</a:t>
            </a:r>
          </a:p>
          <a:p>
            <a:pPr lvl="1"/>
            <a:r>
              <a:rPr lang="en-CA" dirty="0" smtClean="0"/>
              <a:t>We can use the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::swap</a:t>
            </a:r>
            <a:r>
              <a:rPr lang="en-CA" dirty="0" smtClean="0"/>
              <a:t> function</a:t>
            </a:r>
          </a:p>
          <a:p>
            <a:pPr lvl="1"/>
            <a:endParaRPr lang="en-CA" dirty="0"/>
          </a:p>
          <a:p>
            <a:pPr marL="1163638" lvl="2" indent="-363538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Array::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swap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&amp;other ) {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std::swap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other.array_capacit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std::swap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ther.internal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std::swap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ther.array_size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163638" lvl="2" indent="-363538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endParaRPr lang="en-CA" dirty="0" smtClean="0"/>
          </a:p>
          <a:p>
            <a:pPr lvl="1"/>
            <a:r>
              <a:rPr lang="en-CA" dirty="0" smtClean="0"/>
              <a:t>Note that we must use pass-by-reference:  we want to swap the argument that is being passed with this objec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835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wapping two instanc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 we can call: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a( 3 ), b( 5 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54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25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appen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37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.appen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92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b.append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82 );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.swap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 b )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7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Recall that for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swap</a:t>
            </a:r>
            <a:r>
              <a:rPr lang="en-CA" dirty="0" smtClean="0"/>
              <a:t>, we used pass-by-reference</a:t>
            </a:r>
          </a:p>
          <a:p>
            <a:pPr lvl="1"/>
            <a:r>
              <a:rPr lang="en-CA" dirty="0" smtClean="0"/>
              <a:t>What happens if we pass an object by value?</a:t>
            </a:r>
          </a:p>
          <a:p>
            <a:pPr lvl="1"/>
            <a:r>
              <a:rPr lang="en-CA" dirty="0" smtClean="0"/>
              <a:t>Answer:  by default, a new instance is created and its member variables are assigned the member variables of the argument</a:t>
            </a:r>
          </a:p>
          <a:p>
            <a:pPr lvl="1"/>
            <a:r>
              <a:rPr lang="en-CA" dirty="0" smtClean="0"/>
              <a:t>This may be okay for a complex number class, but does it work with the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en-CA" dirty="0" smtClean="0"/>
              <a:t> class?</a:t>
            </a:r>
          </a:p>
          <a:p>
            <a:pPr lvl="1"/>
            <a:endParaRPr lang="en-CA" dirty="0"/>
          </a:p>
          <a:p>
            <a:pPr marL="358775" indent="-358775">
              <a:buNone/>
            </a:pPr>
            <a:r>
              <a:rPr lang="en-CA" dirty="0"/>
              <a:t>	</a:t>
            </a:r>
            <a:r>
              <a:rPr lang="en-CA" dirty="0" smtClean="0"/>
              <a:t>What happens here?</a:t>
            </a:r>
          </a:p>
          <a:p>
            <a:pPr marL="1158875" lvl="2" indent="-358775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f( Array second ) {</a:t>
            </a:r>
          </a:p>
          <a:p>
            <a:pPr marL="1158875" lvl="2" indent="-358775">
              <a:buNone/>
            </a:pP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do something</a:t>
            </a:r>
          </a:p>
          <a:p>
            <a:pPr marL="1158875" lvl="2" indent="-358775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4008" y="3501008"/>
            <a:ext cx="345638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Array first( 5 );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.appen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13 );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.appen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17 );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.appen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39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.appen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66 );</a:t>
            </a:r>
          </a:p>
          <a:p>
            <a:pPr marL="244475" indent="-358775"/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( first );</a:t>
            </a:r>
          </a:p>
          <a:p>
            <a:pPr marL="244475" indent="-358775"/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244475" indent="-358775"/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9691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Having executed the first five statements, this is our state: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9552" y="2276872"/>
            <a:ext cx="345638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Array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6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3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7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39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66 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(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26103"/>
              </p:ext>
            </p:extLst>
          </p:nvPr>
        </p:nvGraphicFramePr>
        <p:xfrm>
          <a:off x="6876256" y="4437112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76664"/>
              </p:ext>
            </p:extLst>
          </p:nvPr>
        </p:nvGraphicFramePr>
        <p:xfrm>
          <a:off x="4139952" y="2488535"/>
          <a:ext cx="345638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5638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47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Calling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f</a:t>
            </a:r>
            <a:r>
              <a:rPr lang="en-CA" dirty="0" smtClean="0"/>
              <a:t>, a new Array is allocated on the stack and all member variables are copied over—including the array 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9552" y="2276872"/>
            <a:ext cx="345638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Array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6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3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7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39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66 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(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4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0864141"/>
              </p:ext>
            </p:extLst>
          </p:nvPr>
        </p:nvGraphicFramePr>
        <p:xfrm>
          <a:off x="6876256" y="4437112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27584" y="5733256"/>
            <a:ext cx="33123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void f( Array </a:t>
            </a:r>
            <a:r>
              <a:rPr lang="en-CA" sz="14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cond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// do something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062857"/>
              </p:ext>
            </p:extLst>
          </p:nvPr>
        </p:nvGraphicFramePr>
        <p:xfrm>
          <a:off x="3275856" y="4149080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01479"/>
              </p:ext>
            </p:extLst>
          </p:nvPr>
        </p:nvGraphicFramePr>
        <p:xfrm>
          <a:off x="4139952" y="2488535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630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e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f</a:t>
            </a:r>
            <a:r>
              <a:rPr lang="en-CA" dirty="0" smtClean="0"/>
              <a:t> returns, the destructor is called on the instance second</a:t>
            </a:r>
          </a:p>
          <a:p>
            <a:pPr lvl="1"/>
            <a:r>
              <a:rPr lang="en-CA" dirty="0" smtClean="0"/>
              <a:t>This </a:t>
            </a:r>
            <a:r>
              <a:rPr lang="en-CA" dirty="0" err="1" smtClean="0"/>
              <a:t>deallocates</a:t>
            </a:r>
            <a:r>
              <a:rPr lang="en-CA" dirty="0" smtClean="0"/>
              <a:t> the memory of the arr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9552" y="2276872"/>
            <a:ext cx="345638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Array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6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3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7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39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66 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(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244475" indent="-358775"/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526190"/>
              </p:ext>
            </p:extLst>
          </p:nvPr>
        </p:nvGraphicFramePr>
        <p:xfrm>
          <a:off x="6876256" y="4437112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27584" y="5733256"/>
            <a:ext cx="33123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void f( Array </a:t>
            </a:r>
            <a:r>
              <a:rPr lang="en-CA" sz="14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cond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// do something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833049"/>
              </p:ext>
            </p:extLst>
          </p:nvPr>
        </p:nvGraphicFramePr>
        <p:xfrm>
          <a:off x="3275856" y="4149080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143612"/>
              </p:ext>
            </p:extLst>
          </p:nvPr>
        </p:nvGraphicFramePr>
        <p:xfrm>
          <a:off x="4139952" y="2488535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020272" y="4365104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164288" y="4365104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3934927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139952" y="3934927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737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Now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dirty="0" smtClean="0"/>
              <a:t> is referring still to memory that has been </a:t>
            </a:r>
            <a:r>
              <a:rPr lang="en-CA" dirty="0" err="1" smtClean="0"/>
              <a:t>deallocated</a:t>
            </a:r>
            <a:r>
              <a:rPr lang="en-CA" dirty="0" smtClean="0"/>
              <a:t>!</a:t>
            </a:r>
          </a:p>
        </p:txBody>
      </p:sp>
      <p:sp>
        <p:nvSpPr>
          <p:cNvPr id="5" name="Rectangle 4"/>
          <p:cNvSpPr/>
          <p:nvPr/>
        </p:nvSpPr>
        <p:spPr>
          <a:xfrm>
            <a:off x="539552" y="2276872"/>
            <a:ext cx="345638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Array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6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3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4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 17 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39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66 )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f(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;</a:t>
            </a:r>
          </a:p>
          <a:p>
            <a:pPr marL="244475" indent="-358775"/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4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</a:p>
          <a:p>
            <a:pPr marL="244475" indent="-358775"/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464386"/>
              </p:ext>
            </p:extLst>
          </p:nvPr>
        </p:nvGraphicFramePr>
        <p:xfrm>
          <a:off x="6876256" y="4437112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27584" y="5733256"/>
            <a:ext cx="33123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void f( Array </a:t>
            </a:r>
            <a:r>
              <a:rPr lang="en-CA" sz="14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cond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// do something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7113058"/>
              </p:ext>
            </p:extLst>
          </p:nvPr>
        </p:nvGraphicFramePr>
        <p:xfrm>
          <a:off x="3275856" y="4149080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942743"/>
              </p:ext>
            </p:extLst>
          </p:nvPr>
        </p:nvGraphicFramePr>
        <p:xfrm>
          <a:off x="4139952" y="2488535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020272" y="4365104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164288" y="4365104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3934927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139952" y="3934927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23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mote login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You can log into a Unix machine by using a terminal program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aunch the Secure Shell Client (</a:t>
            </a:r>
            <a:r>
              <a:rPr lang="en-US" altLang="en-US" dirty="0" err="1" smtClean="0">
                <a:latin typeface="Arial" charset="0"/>
                <a:cs typeface="Arial" charset="0"/>
              </a:rPr>
              <a:t>SSh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Nexus terminals have </a:t>
            </a:r>
            <a:r>
              <a:rPr lang="en-US" altLang="en-US" dirty="0" err="1" smtClean="0">
                <a:latin typeface="Arial" charset="0"/>
                <a:cs typeface="Arial" charset="0"/>
              </a:rPr>
              <a:t>SSh</a:t>
            </a:r>
            <a:r>
              <a:rPr lang="en-US" altLang="en-US" dirty="0" smtClean="0">
                <a:latin typeface="Arial" charset="0"/>
                <a:cs typeface="Arial" charset="0"/>
              </a:rPr>
              <a:t> installed under </a:t>
            </a:r>
            <a:r>
              <a:rPr lang="en-US" altLang="en-US" i="1" dirty="0" smtClean="0">
                <a:latin typeface="Arial" charset="0"/>
                <a:cs typeface="Arial" charset="0"/>
              </a:rPr>
              <a:t>Internet Tool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elect the </a:t>
            </a:r>
            <a:r>
              <a:rPr lang="en-US" altLang="en-US" i="1" dirty="0" smtClean="0">
                <a:latin typeface="Arial" charset="0"/>
                <a:cs typeface="Arial" charset="0"/>
              </a:rPr>
              <a:t>Quick Connect</a:t>
            </a:r>
            <a:r>
              <a:rPr lang="en-US" altLang="en-US" dirty="0" smtClean="0">
                <a:latin typeface="Arial" charset="0"/>
                <a:cs typeface="Arial" charset="0"/>
              </a:rPr>
              <a:t> butt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et the Host Name to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ecelinux.uwaterloo.ca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et the User Name to you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err="1" smtClean="0">
                <a:latin typeface="Arial" charset="0"/>
                <a:cs typeface="Arial" charset="0"/>
              </a:rPr>
              <a:t>uWaterloo</a:t>
            </a:r>
            <a:r>
              <a:rPr lang="en-US" altLang="en-US" dirty="0" smtClean="0">
                <a:latin typeface="Arial" charset="0"/>
                <a:cs typeface="Arial" charset="0"/>
              </a:rPr>
              <a:t> User ID (e.g.,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wharder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elect </a:t>
            </a:r>
            <a:r>
              <a:rPr lang="en-US" altLang="en-US" i="1" dirty="0" smtClean="0">
                <a:latin typeface="Arial" charset="0"/>
                <a:cs typeface="Arial" charset="0"/>
              </a:rPr>
              <a:t>Connect</a:t>
            </a:r>
            <a:r>
              <a:rPr lang="en-US" altLang="en-US" dirty="0" smtClean="0">
                <a:latin typeface="Arial" charset="0"/>
                <a:cs typeface="Arial" charset="0"/>
              </a:rPr>
              <a:t> and use your Nexus password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383159"/>
            <a:ext cx="2995978" cy="3432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dwharder\Desktop\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72" y="4509120"/>
            <a:ext cx="215265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235196"/>
            <a:ext cx="379095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dwharder\Desktop\v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506658"/>
            <a:ext cx="3629025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108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en the values of the member variables are all simply copied over, this is said to be a </a:t>
            </a:r>
            <a:r>
              <a:rPr lang="en-CA" i="1" dirty="0" smtClean="0"/>
              <a:t>shallow copy</a:t>
            </a:r>
            <a:endParaRPr lang="en-CA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4948129"/>
              </p:ext>
            </p:extLst>
          </p:nvPr>
        </p:nvGraphicFramePr>
        <p:xfrm>
          <a:off x="4572000" y="3284984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137393"/>
              </p:ext>
            </p:extLst>
          </p:nvPr>
        </p:nvGraphicFramePr>
        <p:xfrm>
          <a:off x="1115616" y="3104376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94945"/>
              </p:ext>
            </p:extLst>
          </p:nvPr>
        </p:nvGraphicFramePr>
        <p:xfrm>
          <a:off x="1691680" y="4581128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740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at we require is that the copy allocates memory for a new </a:t>
            </a:r>
            <a:r>
              <a:rPr lang="en-CA" dirty="0" smtClean="0"/>
              <a:t>array and copies over the values</a:t>
            </a:r>
          </a:p>
          <a:p>
            <a:pPr lvl="1"/>
            <a:r>
              <a:rPr lang="en-CA" dirty="0" smtClean="0"/>
              <a:t>This is called a </a:t>
            </a:r>
            <a:r>
              <a:rPr lang="en-CA" i="1" dirty="0" smtClean="0"/>
              <a:t>deep copy</a:t>
            </a:r>
            <a:endParaRPr lang="en-CA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2686850"/>
              </p:ext>
            </p:extLst>
          </p:nvPr>
        </p:nvGraphicFramePr>
        <p:xfrm>
          <a:off x="4572000" y="3284984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01835"/>
              </p:ext>
            </p:extLst>
          </p:nvPr>
        </p:nvGraphicFramePr>
        <p:xfrm>
          <a:off x="1115616" y="3104376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629778"/>
              </p:ext>
            </p:extLst>
          </p:nvPr>
        </p:nvGraphicFramePr>
        <p:xfrm>
          <a:off x="1691680" y="4581128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83819"/>
              </p:ext>
            </p:extLst>
          </p:nvPr>
        </p:nvGraphicFramePr>
        <p:xfrm>
          <a:off x="4716016" y="4869160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6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c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424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e then need to copy over the values from the first array</a:t>
            </a:r>
          </a:p>
          <a:p>
            <a:pPr lvl="1"/>
            <a:r>
              <a:rPr lang="en-CA" dirty="0" smtClean="0"/>
              <a:t>Now, when the function exits, the object </a:t>
            </a:r>
            <a:r>
              <a:rPr lang="en-CA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cond</a:t>
            </a:r>
            <a:r>
              <a:rPr lang="en-CA" dirty="0" smtClean="0">
                <a:solidFill>
                  <a:srgbClr val="0000FF"/>
                </a:solidFill>
              </a:rPr>
              <a:t> </a:t>
            </a:r>
            <a:r>
              <a:rPr lang="en-CA" dirty="0" smtClean="0"/>
              <a:t>is destroyed and its copy of the array is deleted</a:t>
            </a:r>
          </a:p>
          <a:p>
            <a:pPr lvl="1"/>
            <a:r>
              <a:rPr lang="en-CA" dirty="0" smtClean="0"/>
              <a:t>The array allocated to 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rst</a:t>
            </a:r>
            <a:r>
              <a:rPr lang="en-CA" dirty="0" smtClean="0"/>
              <a:t> is unaffected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814498"/>
              </p:ext>
            </p:extLst>
          </p:nvPr>
        </p:nvGraphicFramePr>
        <p:xfrm>
          <a:off x="4572000" y="3284984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</a:t>
                      </a:r>
                      <a:endParaRPr lang="en-CA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44200"/>
              </p:ext>
            </p:extLst>
          </p:nvPr>
        </p:nvGraphicFramePr>
        <p:xfrm>
          <a:off x="1115616" y="3104376"/>
          <a:ext cx="3096344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96344"/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endParaRPr lang="en-CA" sz="1600" b="1" dirty="0" smtClean="0">
                        <a:solidFill>
                          <a:srgbClr val="C0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r>
                        <a:rPr lang="en-CA" sz="16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4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660812"/>
              </p:ext>
            </p:extLst>
          </p:nvPr>
        </p:nvGraphicFramePr>
        <p:xfrm>
          <a:off x="1691680" y="4581128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404367"/>
              </p:ext>
            </p:extLst>
          </p:nvPr>
        </p:nvGraphicFramePr>
        <p:xfrm>
          <a:off x="4716016" y="4869160"/>
          <a:ext cx="194421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6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6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c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7</a:t>
                      </a: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9</a:t>
                      </a:r>
                    </a:p>
                    <a:p>
                      <a:pPr algn="r"/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6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860032" y="4797152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4797152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156448" y="3068960"/>
            <a:ext cx="1728192" cy="17990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300464" y="3068960"/>
            <a:ext cx="144016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87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The copy constructor must create a new array and copy over all the values</a:t>
            </a:r>
          </a:p>
          <a:p>
            <a:pPr lvl="1"/>
            <a:r>
              <a:rPr lang="en-CA" dirty="0" smtClean="0"/>
              <a:t>The default copy constructor (a </a:t>
            </a:r>
            <a:r>
              <a:rPr lang="en-CA" i="1" dirty="0" smtClean="0"/>
              <a:t>shallow copy</a:t>
            </a:r>
            <a:r>
              <a:rPr lang="en-CA" dirty="0" smtClean="0"/>
              <a:t>) is identical to</a:t>
            </a:r>
          </a:p>
          <a:p>
            <a:pPr marL="1158875" lvl="2" indent="-358775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Array(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amp;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the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):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ther.array_capacity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ther.internal_array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ther.array_siz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empty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92625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king a cop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Instead, we require a </a:t>
            </a:r>
            <a:r>
              <a:rPr lang="en-CA" i="1" dirty="0" smtClean="0"/>
              <a:t>deep copy</a:t>
            </a:r>
            <a:endParaRPr lang="en-CA" dirty="0" smtClean="0"/>
          </a:p>
          <a:p>
            <a:pPr lvl="1"/>
            <a:r>
              <a:rPr lang="en-CA" dirty="0" smtClean="0"/>
              <a:t>We must allocate memory for an array and copy the values over</a:t>
            </a:r>
          </a:p>
          <a:p>
            <a:pPr marL="1158875" lvl="2" indent="-358775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5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Array(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amp;other ):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ther.array_capacity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w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_capacity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,</a:t>
            </a:r>
          </a:p>
          <a:p>
            <a:pPr marL="1616075" lvl="3" indent="-358775">
              <a:buNone/>
            </a:pP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rray_size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other.array_siz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// copy over the values from one array to the other</a:t>
            </a:r>
          </a:p>
          <a:p>
            <a:pPr marL="1616075" lvl="3" indent="-358775">
              <a:buNone/>
            </a:pP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 size(); ++</a:t>
            </a:r>
            <a:r>
              <a:rPr lang="en-CA" sz="16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616075" lvl="3" indent="-358775">
              <a:buNone/>
            </a:pP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CA" sz="16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nal_array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6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6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ther.internal_array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6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pPr marL="1616075" lvl="3" indent="-358775">
              <a:buNone/>
            </a:pP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}</a:t>
            </a:r>
            <a:endParaRPr lang="en-CA" sz="1600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2135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 by valu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en an instance of a class is passed-by-value, if a copy constructor is declared, it will be called </a:t>
            </a:r>
          </a:p>
          <a:p>
            <a:pPr lvl="1"/>
            <a:r>
              <a:rPr lang="en-CA" dirty="0" smtClean="0"/>
              <a:t>Example:</a:t>
            </a:r>
          </a:p>
          <a:p>
            <a:pPr marL="1158875" lvl="2" indent="-358775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i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Array data,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...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'data' is passed-by-value and, because a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copy constructor is declared, it will be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initialized with the first argument of init(...)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passed as the argument to the copy constructor</a:t>
            </a: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Append 42 to the copy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appen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Just before the function returns,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    the destructor is called on 'data'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03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 by ref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ith pass-by-reference, no copy is made</a:t>
            </a:r>
            <a:br>
              <a:rPr lang="en-CA" dirty="0" smtClean="0"/>
            </a:br>
            <a:endParaRPr lang="en-CA" dirty="0" smtClean="0"/>
          </a:p>
          <a:p>
            <a:pPr lvl="1"/>
            <a:r>
              <a:rPr lang="en-CA" dirty="0" smtClean="0"/>
              <a:t>Example:</a:t>
            </a:r>
          </a:p>
          <a:p>
            <a:pPr marL="1158875" lvl="2" indent="-358775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i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Array &amp;data,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...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Here, the parameter 'data' refers to the original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first argument passed to the init(...) function</a:t>
            </a: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Append 42 to the original argument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appen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return 0;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No destructor is called on 'data'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    the original continues to exist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03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ss by constant ref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363538" indent="-363538">
              <a:buNone/>
            </a:pPr>
            <a:r>
              <a:rPr lang="en-CA" dirty="0" smtClean="0"/>
              <a:t>	With pass-by-constant-reference, no copy is made but also, the</a:t>
            </a:r>
            <a:br>
              <a:rPr lang="en-CA" dirty="0" smtClean="0"/>
            </a:br>
            <a:r>
              <a:rPr lang="en-CA" dirty="0" smtClean="0"/>
              <a:t>function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init(…)</a:t>
            </a:r>
            <a:r>
              <a:rPr lang="en-CA" dirty="0" smtClean="0"/>
              <a:t> can only call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ccessors</a:t>
            </a:r>
            <a:r>
              <a:rPr lang="en-CA" dirty="0" smtClean="0"/>
              <a:t> of the Array class</a:t>
            </a:r>
          </a:p>
          <a:p>
            <a:pPr lvl="1"/>
            <a:r>
              <a:rPr lang="en-CA" dirty="0" smtClean="0"/>
              <a:t>Example:</a:t>
            </a:r>
          </a:p>
          <a:p>
            <a:pPr marL="1158875" lvl="2" indent="-358775">
              <a:buNone/>
            </a:pP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i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Array 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s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amp;data,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...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Here, the parameter 'data' refers to the original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first argument passed to the init(...) function</a:t>
            </a: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// We can call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siz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,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sum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,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average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, etc.,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but we cannot call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appen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…) or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ata.clear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0;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// No destructor is called on 'data'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//     the original continues to exist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7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at happens if we execute the following?</a:t>
            </a:r>
          </a:p>
          <a:p>
            <a:pPr marL="457200" lvl="1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We must: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Delete the memory allocated to </a:t>
            </a:r>
            <a:r>
              <a:rPr lang="en-CA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</a:p>
          <a:p>
            <a:pPr lvl="1"/>
            <a:r>
              <a:rPr lang="en-CA" dirty="0" smtClean="0">
                <a:solidFill>
                  <a:prstClr val="black"/>
                </a:solidFill>
              </a:rPr>
              <a:t>Create a copy of </a:t>
            </a:r>
            <a:r>
              <a:rPr lang="en-CA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endParaRPr lang="en-CA" dirty="0">
              <a:solidFill>
                <a:srgbClr val="00B0F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3538" lvl="0" indent="-363538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63538" lvl="0" indent="-363538">
              <a:buNone/>
            </a:pPr>
            <a:r>
              <a:rPr lang="en-CA" dirty="0" smtClean="0">
                <a:solidFill>
                  <a:prstClr val="black"/>
                </a:solidFill>
              </a:rPr>
              <a:t>	This can be done with:</a:t>
            </a:r>
            <a:endParaRPr lang="en-CA" dirty="0">
              <a:solidFill>
                <a:prstClr val="black"/>
              </a:solidFill>
            </a:endParaRP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::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operator=(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6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6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swap( </a:t>
            </a:r>
            <a:r>
              <a:rPr lang="en-CA" sz="16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6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marL="1616075" lvl="3" indent="-358775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return *this;</a:t>
            </a:r>
          </a:p>
          <a:p>
            <a:pPr marL="1616075" lvl="3" indent="-358775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755576" y="2276872"/>
            <a:ext cx="228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1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signing an objec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What happens here is really slick:</a:t>
            </a:r>
          </a:p>
          <a:p>
            <a:pPr marL="457200" lvl="1" indent="0">
              <a:buNone/>
            </a:pPr>
            <a:endParaRPr lang="en-CA" sz="1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5935763"/>
              </p:ext>
            </p:extLst>
          </p:nvPr>
        </p:nvGraphicFramePr>
        <p:xfrm>
          <a:off x="3177208" y="4162400"/>
          <a:ext cx="2811490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1490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  <a:endParaRPr lang="en-CA" sz="1600" dirty="0">
                        <a:solidFill>
                          <a:srgbClr val="00B0F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1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066400"/>
              </p:ext>
            </p:extLst>
          </p:nvPr>
        </p:nvGraphicFramePr>
        <p:xfrm>
          <a:off x="107504" y="3874368"/>
          <a:ext cx="2808312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endParaRPr lang="en-CA" sz="16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capacit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3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nternal_array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</a:t>
                      </a: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</a:p>
                    <a:p>
                      <a:r>
                        <a:rPr lang="en-CA" sz="140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rray_size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             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871182"/>
              </p:ext>
            </p:extLst>
          </p:nvPr>
        </p:nvGraphicFramePr>
        <p:xfrm>
          <a:off x="254698" y="5229200"/>
          <a:ext cx="1944216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0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0b38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5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5</a:t>
                      </a: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923715"/>
              </p:ext>
            </p:extLst>
          </p:nvPr>
        </p:nvGraphicFramePr>
        <p:xfrm>
          <a:off x="3131840" y="5369768"/>
          <a:ext cx="1944216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64807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8</a:t>
                      </a:r>
                      <a: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/>
                      </a:r>
                      <a:br>
                        <a:rPr lang="en-CA" sz="1400" dirty="0" smtClean="0">
                          <a:solidFill>
                            <a:srgbClr val="0000FF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4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0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4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x00176a58</a:t>
                      </a:r>
                      <a:endParaRPr lang="en-CA" sz="14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2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</a:p>
                    <a:p>
                      <a:pPr algn="r"/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b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</a:br>
                      <a:r>
                        <a:rPr lang="en-CA" sz="14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?</a:t>
                      </a:r>
                      <a:endParaRPr lang="en-CA" sz="14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211960" y="2403465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&amp;Array::operator=( Array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swap( </a:t>
            </a:r>
            <a:r>
              <a:rPr lang="en-CA" sz="1400" b="1" dirty="0" err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hs</a:t>
            </a:r>
            <a:r>
              <a:rPr lang="en-CA" sz="1400" dirty="0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    return *this;</a:t>
            </a:r>
          </a:p>
          <a:p>
            <a:pPr marL="244475" indent="-358775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55576" y="2403465"/>
            <a:ext cx="228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35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75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pPr lvl="1"/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rray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5 );</a:t>
            </a:r>
            <a:b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CA" sz="1400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.append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( 42 );</a:t>
            </a:r>
          </a:p>
          <a:p>
            <a:pPr lvl="1"/>
            <a:r>
              <a:rPr lang="en-CA" sz="14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4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CA" sz="1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CA" sz="1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CA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003158" y="4725144"/>
            <a:ext cx="72008" cy="504056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932040" y="5013176"/>
            <a:ext cx="288032" cy="36004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14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44</TotalTime>
  <Words>2241</Words>
  <Application>Microsoft Office PowerPoint</Application>
  <PresentationFormat>On-screen Show (4:3)</PresentationFormat>
  <Paragraphs>2050</Paragraphs>
  <Slides>14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8</vt:i4>
      </vt:variant>
    </vt:vector>
  </HeadingPairs>
  <TitlesOfParts>
    <vt:vector size="151" baseType="lpstr">
      <vt:lpstr>Custom Design</vt:lpstr>
      <vt:lpstr>Equation</vt:lpstr>
      <vt:lpstr>MathType 6.0 Equation</vt:lpstr>
      <vt:lpstr>PowerPoint Presentation</vt:lpstr>
      <vt:lpstr>Outline</vt:lpstr>
      <vt:lpstr>Safety first</vt:lpstr>
      <vt:lpstr>Project requirements</vt:lpstr>
      <vt:lpstr>Outline</vt:lpstr>
      <vt:lpstr>Pass-by-value and pass-by-reference</vt:lpstr>
      <vt:lpstr>Pass-by-value and pass-by-reference</vt:lpstr>
      <vt:lpstr>Pass-by-value and pass-by-reference</vt:lpstr>
      <vt:lpstr>Remote logins</vt:lpstr>
      <vt:lpstr>Remote logins</vt:lpstr>
      <vt:lpstr>Remote logins</vt:lpstr>
      <vt:lpstr>Remote logins</vt:lpstr>
      <vt:lpstr>Remote logins</vt:lpstr>
      <vt:lpstr>Introduction to Unix</vt:lpstr>
      <vt:lpstr>Introduction to Unix</vt:lpstr>
      <vt:lpstr>Hello world!</vt:lpstr>
      <vt:lpstr>Hello world!</vt:lpstr>
      <vt:lpstr>Hello world!</vt:lpstr>
      <vt:lpstr>Hello world!</vt:lpstr>
      <vt:lpstr>Hello world!</vt:lpstr>
      <vt:lpstr>Creating a project</vt:lpstr>
      <vt:lpstr>Adding a header file</vt:lpstr>
      <vt:lpstr>Creating the header file</vt:lpstr>
      <vt:lpstr>Creating the header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Creating an executable file</vt:lpstr>
      <vt:lpstr>Default values of parameters</vt:lpstr>
      <vt:lpstr>Default values of parameters</vt:lpstr>
      <vt:lpstr>Correcting a possible error</vt:lpstr>
      <vt:lpstr>Correcting another possible error</vt:lpstr>
      <vt:lpstr>Correcting another possible error</vt:lpstr>
      <vt:lpstr>Correcting another possible error</vt:lpstr>
      <vt:lpstr>Correcting another possible error</vt:lpstr>
      <vt:lpstr>Correcting another possible error</vt:lpstr>
      <vt:lpstr>Updating the class</vt:lpstr>
      <vt:lpstr>Updating the class</vt:lpstr>
      <vt:lpstr>Updating the class</vt:lpstr>
      <vt:lpstr>bool empty() const</vt:lpstr>
      <vt:lpstr>bool empty() const</vt:lpstr>
      <vt:lpstr>bool empty() const</vt:lpstr>
      <vt:lpstr>void clear()</vt:lpstr>
      <vt:lpstr>void clear()</vt:lpstr>
      <vt:lpstr>void clear()</vt:lpstr>
      <vt:lpstr>void clear()</vt:lpstr>
      <vt:lpstr>void clear()</vt:lpstr>
      <vt:lpstr>void clear()</vt:lpstr>
      <vt:lpstr>void clear()</vt:lpstr>
      <vt:lpstr>Updating the clas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Four statistical functions</vt:lpstr>
      <vt:lpstr>Updating main()</vt:lpstr>
      <vt:lpstr>Memory deallocation</vt:lpstr>
      <vt:lpstr>Memory deallocation</vt:lpstr>
      <vt:lpstr>Memory deallocation</vt:lpstr>
      <vt:lpstr>Memory deallocation</vt:lpstr>
      <vt:lpstr>Memory deallocation</vt:lpstr>
      <vt:lpstr>Memory deallocation</vt:lpstr>
      <vt:lpstr>Accessing an entry</vt:lpstr>
      <vt:lpstr>Accessing an entry</vt:lpstr>
      <vt:lpstr>Operator overloading</vt:lpstr>
      <vt:lpstr>Further functionality</vt:lpstr>
      <vt:lpstr>Swapping two instances</vt:lpstr>
      <vt:lpstr>Swapping two instances</vt:lpstr>
      <vt:lpstr>Making a copy</vt:lpstr>
      <vt:lpstr>Making a copy</vt:lpstr>
      <vt:lpstr>Making a copy</vt:lpstr>
      <vt:lpstr>Making a copy</vt:lpstr>
      <vt:lpstr>Making a copy</vt:lpstr>
      <vt:lpstr>Making a copy</vt:lpstr>
      <vt:lpstr>Making a copy</vt:lpstr>
      <vt:lpstr>Making a copy</vt:lpstr>
      <vt:lpstr>Making a copy</vt:lpstr>
      <vt:lpstr>Making a copy</vt:lpstr>
      <vt:lpstr>Pass by value</vt:lpstr>
      <vt:lpstr>Pass by reference</vt:lpstr>
      <vt:lpstr>Pass by constant reference</vt:lpstr>
      <vt:lpstr>Assigning an object</vt:lpstr>
      <vt:lpstr>Assigning an object</vt:lpstr>
      <vt:lpstr>Assigning an object</vt:lpstr>
      <vt:lpstr>Assigning an object</vt:lpstr>
      <vt:lpstr>Assigning an object</vt:lpstr>
      <vt:lpstr>Assigning an object</vt:lpstr>
      <vt:lpstr>Printing an array</vt:lpstr>
      <vt:lpstr>Printing an array</vt:lpstr>
      <vt:lpstr>Printing an array</vt:lpstr>
      <vt:lpstr>Update</vt:lpstr>
      <vt:lpstr>Update</vt:lpstr>
      <vt:lpstr>Update</vt:lpstr>
      <vt:lpstr>Templates</vt:lpstr>
      <vt:lpstr>Templates</vt:lpstr>
      <vt:lpstr>Templates</vt:lpstr>
      <vt:lpstr>Templates</vt:lpstr>
      <vt:lpstr>Templates</vt:lpstr>
      <vt:lpstr>Templates</vt:lpstr>
      <vt:lpstr>Templates</vt:lpstr>
      <vt:lpstr>Templates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Testing</vt:lpstr>
      <vt:lpstr>Going back to ecelinux</vt:lpstr>
      <vt:lpstr>Going back to ecelinux</vt:lpstr>
      <vt:lpstr>Going back to ecelinux</vt:lpstr>
      <vt:lpstr>Going back to ecelinux</vt:lpstr>
      <vt:lpstr>Project submission</vt:lpstr>
      <vt:lpstr>Recursion</vt:lpstr>
      <vt:lpstr>Factorial function</vt:lpstr>
      <vt:lpstr>Factorial function</vt:lpstr>
      <vt:lpstr>Factorial function</vt:lpstr>
      <vt:lpstr>Fibonacci numbers</vt:lpstr>
      <vt:lpstr>Fibonacci numbers</vt:lpstr>
      <vt:lpstr>Fibonacci numbers</vt:lpstr>
      <vt:lpstr>Trying it out…</vt:lpstr>
      <vt:lpstr>Trying it out…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597</cp:revision>
  <dcterms:created xsi:type="dcterms:W3CDTF">2009-09-11T23:00:44Z</dcterms:created>
  <dcterms:modified xsi:type="dcterms:W3CDTF">2015-01-19T20:20:40Z</dcterms:modified>
</cp:coreProperties>
</file>